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46B5DF" w14:textId="77777777"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7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Power Series</w:t>
      </w:r>
    </w:p>
    <w:p w14:paraId="47BBF418" w14:textId="77777777" w:rsidR="003E3299" w:rsidRPr="006420F5" w:rsidRDefault="006420F5" w:rsidP="006420F5">
      <w:pPr>
        <w:spacing w:after="120" w:line="360" w:lineRule="auto"/>
        <w:rPr>
          <w:b/>
          <w:sz w:val="28"/>
        </w:rPr>
      </w:pPr>
      <w:r w:rsidRPr="006420F5">
        <w:rPr>
          <w:b/>
          <w:sz w:val="28"/>
        </w:rPr>
        <w:t>Power Series and Converge</w:t>
      </w:r>
    </w:p>
    <w:p w14:paraId="10900C85" w14:textId="77777777" w:rsidR="006420F5" w:rsidRPr="006420F5" w:rsidRDefault="006420F5" w:rsidP="00830CFC">
      <w:pPr>
        <w:rPr>
          <w:b/>
          <w:i/>
          <w:color w:val="632423" w:themeColor="accent2" w:themeShade="80"/>
          <w:sz w:val="26"/>
          <w:szCs w:val="26"/>
        </w:rPr>
      </w:pPr>
      <w:r w:rsidRPr="006420F5">
        <w:rPr>
          <w:b/>
          <w:i/>
          <w:color w:val="632423" w:themeColor="accent2" w:themeShade="80"/>
          <w:sz w:val="26"/>
          <w:szCs w:val="26"/>
        </w:rPr>
        <w:t>Definitions</w:t>
      </w:r>
    </w:p>
    <w:p w14:paraId="013D0EF4" w14:textId="77777777" w:rsidR="00830CFC" w:rsidRDefault="006420F5" w:rsidP="00830CFC">
      <w:pPr>
        <w:tabs>
          <w:tab w:val="left" w:pos="5040"/>
        </w:tabs>
        <w:spacing w:after="120"/>
      </w:pPr>
      <w:r>
        <w:t xml:space="preserve">A </w:t>
      </w:r>
      <w:r w:rsidRPr="00383013">
        <w:rPr>
          <w:b/>
        </w:rPr>
        <w:t xml:space="preserve">power series about </w:t>
      </w:r>
      <w:r w:rsidRPr="00383013">
        <w:rPr>
          <w:b/>
          <w:i/>
        </w:rPr>
        <w:t>x</w:t>
      </w:r>
      <w:r w:rsidR="00830CFC" w:rsidRPr="00383013">
        <w:rPr>
          <w:b/>
          <w:i/>
        </w:rPr>
        <w:t xml:space="preserve"> </w:t>
      </w:r>
      <w:r w:rsidRPr="00383013">
        <w:rPr>
          <w:b/>
        </w:rPr>
        <w:t>= 0</w:t>
      </w:r>
      <w:r>
        <w:t xml:space="preserve"> is a series of the form</w:t>
      </w:r>
      <w:r w:rsidR="00830CFC">
        <w:tab/>
      </w:r>
      <w:r w:rsidR="00057BCF" w:rsidRPr="00057BCF">
        <w:rPr>
          <w:position w:val="-50"/>
        </w:rPr>
        <w:object w:dxaOrig="4580" w:dyaOrig="1120" w14:anchorId="072EB8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56.4pt" o:ole="">
            <v:imagedata r:id="rId8" o:title=""/>
          </v:shape>
          <o:OLEObject Type="Embed" ProgID="Equation.DSMT4" ShapeID="_x0000_i1025" DrawAspect="Content" ObjectID="_1656870085" r:id="rId9"/>
        </w:object>
      </w:r>
    </w:p>
    <w:p w14:paraId="1E7368CE" w14:textId="77777777" w:rsidR="00830CFC" w:rsidRDefault="00830CFC" w:rsidP="00830CFC">
      <w:pPr>
        <w:tabs>
          <w:tab w:val="left" w:pos="5040"/>
        </w:tabs>
      </w:pPr>
      <w:r>
        <w:t xml:space="preserve">A </w:t>
      </w:r>
      <w:r w:rsidRPr="00383013">
        <w:rPr>
          <w:b/>
        </w:rPr>
        <w:t>power series about</w:t>
      </w:r>
      <w:r>
        <w:t xml:space="preserve"> </w:t>
      </w:r>
      <w:r w:rsidR="00057BCF" w:rsidRPr="00057BCF">
        <w:rPr>
          <w:position w:val="-6"/>
        </w:rPr>
        <w:object w:dxaOrig="620" w:dyaOrig="220" w14:anchorId="26680ED7">
          <v:shape id="_x0000_i1026" type="#_x0000_t75" style="width:30.6pt;height:11.4pt" o:ole="">
            <v:imagedata r:id="rId10" o:title=""/>
          </v:shape>
          <o:OLEObject Type="Embed" ProgID="Equation.DSMT4" ShapeID="_x0000_i1026" DrawAspect="Content" ObjectID="_1656870086" r:id="rId11"/>
        </w:object>
      </w:r>
      <w:r>
        <w:t xml:space="preserve"> is a series of the form</w:t>
      </w:r>
    </w:p>
    <w:p w14:paraId="4C886939" w14:textId="77777777" w:rsidR="00830CFC" w:rsidRDefault="00057BCF" w:rsidP="00372DF9">
      <w:pPr>
        <w:tabs>
          <w:tab w:val="left" w:pos="5040"/>
        </w:tabs>
        <w:spacing w:after="120"/>
        <w:jc w:val="center"/>
      </w:pPr>
      <w:r w:rsidRPr="00057BCF">
        <w:rPr>
          <w:position w:val="-50"/>
        </w:rPr>
        <w:object w:dxaOrig="6940" w:dyaOrig="1120" w14:anchorId="010E24E0">
          <v:shape id="_x0000_i1027" type="#_x0000_t75" style="width:347.4pt;height:56.4pt" o:ole="">
            <v:imagedata r:id="rId12" o:title=""/>
          </v:shape>
          <o:OLEObject Type="Embed" ProgID="Equation.DSMT4" ShapeID="_x0000_i1027" DrawAspect="Content" ObjectID="_1656870087" r:id="rId13"/>
        </w:object>
      </w:r>
    </w:p>
    <w:p w14:paraId="28399280" w14:textId="77777777" w:rsidR="003E3299" w:rsidRDefault="00AD27A5" w:rsidP="00AD57E6">
      <w:r>
        <w:t xml:space="preserve">In which the </w:t>
      </w:r>
      <w:r w:rsidRPr="00AB068F">
        <w:rPr>
          <w:b/>
          <w:i/>
        </w:rPr>
        <w:t>center</w:t>
      </w:r>
      <w:r>
        <w:t xml:space="preserve"> </w:t>
      </w:r>
      <w:r w:rsidRPr="00AB068F">
        <w:rPr>
          <w:i/>
          <w:sz w:val="26"/>
          <w:szCs w:val="26"/>
        </w:rPr>
        <w:t>a</w:t>
      </w:r>
      <w:r>
        <w:t xml:space="preserve"> and the </w:t>
      </w:r>
      <w:r w:rsidRPr="00AB068F">
        <w:rPr>
          <w:b/>
          <w:i/>
        </w:rPr>
        <w:t>coefficients</w:t>
      </w:r>
      <w:r>
        <w:t xml:space="preserve"> </w:t>
      </w:r>
      <w:r w:rsidR="00057BCF" w:rsidRPr="00057BCF">
        <w:rPr>
          <w:position w:val="-18"/>
        </w:rPr>
        <w:object w:dxaOrig="2000" w:dyaOrig="420" w14:anchorId="16A965E4">
          <v:shape id="_x0000_i1028" type="#_x0000_t75" style="width:100.2pt;height:21pt" o:ole="">
            <v:imagedata r:id="rId14" o:title=""/>
          </v:shape>
          <o:OLEObject Type="Embed" ProgID="Equation.DSMT4" ShapeID="_x0000_i1028" DrawAspect="Content" ObjectID="_1656870088" r:id="rId15"/>
        </w:object>
      </w:r>
      <w:r>
        <w:t xml:space="preserve"> are constants.</w:t>
      </w:r>
    </w:p>
    <w:p w14:paraId="43B6121D" w14:textId="77777777" w:rsidR="003E3299" w:rsidRDefault="003E3299" w:rsidP="00AD57E6"/>
    <w:p w14:paraId="3AE1C5AA" w14:textId="77777777" w:rsidR="001D5C06" w:rsidRDefault="001D5C06" w:rsidP="00AD57E6"/>
    <w:p w14:paraId="0268F084" w14:textId="77777777" w:rsidR="001D5C06" w:rsidRPr="007E10CD" w:rsidRDefault="003557FA" w:rsidP="00C46C5C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EDF9EB2" w14:textId="77777777" w:rsidR="003557FA" w:rsidRDefault="006F3C7A" w:rsidP="00C46C5C">
      <w:pPr>
        <w:rPr>
          <w:position w:val="-50"/>
        </w:rPr>
      </w:pPr>
      <w:r>
        <w:t xml:space="preserve">Find the convergence of </w:t>
      </w:r>
      <w:r w:rsidR="00057BCF" w:rsidRPr="00057BCF">
        <w:rPr>
          <w:position w:val="-50"/>
        </w:rPr>
        <w:object w:dxaOrig="3400" w:dyaOrig="1120" w14:anchorId="7BB69E5D">
          <v:shape id="_x0000_i1029" type="#_x0000_t75" style="width:170.4pt;height:56.4pt" o:ole="">
            <v:imagedata r:id="rId16" o:title=""/>
          </v:shape>
          <o:OLEObject Type="Embed" ProgID="Equation.DSMT4" ShapeID="_x0000_i1029" DrawAspect="Content" ObjectID="_1656870089" r:id="rId17"/>
        </w:object>
      </w:r>
    </w:p>
    <w:p w14:paraId="33D7C29F" w14:textId="77777777" w:rsidR="0036522E" w:rsidRPr="007E10CD" w:rsidRDefault="0036522E" w:rsidP="0036522E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75221D4" w14:textId="77777777" w:rsidR="0036522E" w:rsidRDefault="0036522E" w:rsidP="0036522E">
      <w:pPr>
        <w:ind w:left="360"/>
      </w:pPr>
      <w:r>
        <w:t xml:space="preserve">This is the geometric series with first term </w:t>
      </w:r>
      <w:r w:rsidR="002B6743">
        <w:t>1</w:t>
      </w:r>
      <w:r>
        <w:t xml:space="preserve"> and ratio </w:t>
      </w:r>
      <w:r w:rsidRPr="0036522E">
        <w:rPr>
          <w:i/>
        </w:rPr>
        <w:t>x</w:t>
      </w:r>
      <w:r>
        <w:t>. it converges to</w:t>
      </w:r>
      <w:r w:rsidR="007D5389">
        <w:t xml:space="preserve"> </w:t>
      </w:r>
      <w:r w:rsidR="00057BCF" w:rsidRPr="00057BCF">
        <w:rPr>
          <w:position w:val="-20"/>
        </w:rPr>
        <w:object w:dxaOrig="1860" w:dyaOrig="520" w14:anchorId="27E64684">
          <v:shape id="_x0000_i1030" type="#_x0000_t75" style="width:93pt;height:26.4pt" o:ole="">
            <v:imagedata r:id="rId18" o:title=""/>
          </v:shape>
          <o:OLEObject Type="Embed" ProgID="Equation.DSMT4" ShapeID="_x0000_i1030" DrawAspect="Content" ObjectID="_1656870090" r:id="rId19"/>
        </w:object>
      </w:r>
    </w:p>
    <w:p w14:paraId="24E8BA94" w14:textId="77777777" w:rsidR="007D5389" w:rsidRDefault="00057BCF" w:rsidP="0036522E">
      <w:pPr>
        <w:ind w:left="360"/>
      </w:pPr>
      <w:r w:rsidRPr="00057BCF">
        <w:rPr>
          <w:position w:val="-20"/>
        </w:rPr>
        <w:object w:dxaOrig="4340" w:dyaOrig="520" w14:anchorId="482C0766">
          <v:shape id="_x0000_i1031" type="#_x0000_t75" style="width:217.2pt;height:26.4pt" o:ole="">
            <v:imagedata r:id="rId20" o:title=""/>
          </v:shape>
          <o:OLEObject Type="Embed" ProgID="Equation.DSMT4" ShapeID="_x0000_i1031" DrawAspect="Content" ObjectID="_1656870091" r:id="rId21"/>
        </w:object>
      </w:r>
    </w:p>
    <w:p w14:paraId="0F4A7D49" w14:textId="77777777" w:rsidR="0036522E" w:rsidRDefault="00AB068F" w:rsidP="000643E1">
      <w:pPr>
        <w:jc w:val="center"/>
      </w:pPr>
      <w:r w:rsidRPr="00AB068F">
        <w:rPr>
          <w:noProof/>
        </w:rPr>
        <w:drawing>
          <wp:inline distT="0" distB="0" distL="0" distR="0" wp14:anchorId="5C24BEE7" wp14:editId="08BC7E83">
            <wp:extent cx="4250417" cy="3017520"/>
            <wp:effectExtent l="0" t="0" r="0" b="0"/>
            <wp:docPr id="70658" name="Picture 3" descr="10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8" name="Picture 3" descr="10_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406"/>
                    <a:stretch/>
                  </pic:blipFill>
                  <pic:spPr bwMode="auto">
                    <a:xfrm>
                      <a:off x="0" y="0"/>
                      <a:ext cx="4250417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B511DE" w14:textId="77777777" w:rsidR="00731EE4" w:rsidRPr="007E1644" w:rsidRDefault="00731EE4" w:rsidP="007E1644">
      <w:pPr>
        <w:spacing w:line="240" w:lineRule="auto"/>
        <w:rPr>
          <w:sz w:val="12"/>
        </w:rPr>
      </w:pPr>
      <w:r w:rsidRPr="007E1644">
        <w:rPr>
          <w:sz w:val="12"/>
        </w:rPr>
        <w:br w:type="page"/>
      </w:r>
    </w:p>
    <w:p w14:paraId="387B3BE7" w14:textId="77777777" w:rsidR="0036522E" w:rsidRPr="007E10CD" w:rsidRDefault="000643E1" w:rsidP="00AD57E6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6AB5E6FB" w14:textId="77777777" w:rsidR="000643E1" w:rsidRDefault="000643E1" w:rsidP="005D4B36">
      <w:pPr>
        <w:spacing w:line="360" w:lineRule="auto"/>
      </w:pPr>
      <w:r>
        <w:t xml:space="preserve">The power series </w:t>
      </w:r>
      <w:r w:rsidR="00057BCF" w:rsidRPr="00057BCF">
        <w:rPr>
          <w:position w:val="-22"/>
        </w:rPr>
        <w:object w:dxaOrig="5040" w:dyaOrig="660" w14:anchorId="424E0BDB">
          <v:shape id="_x0000_i1032" type="#_x0000_t75" style="width:252.6pt;height:33pt" o:ole="">
            <v:imagedata r:id="rId23" o:title=""/>
          </v:shape>
          <o:OLEObject Type="Embed" ProgID="Equation.DSMT4" ShapeID="_x0000_i1032" DrawAspect="Content" ObjectID="_1656870092" r:id="rId24"/>
        </w:object>
      </w:r>
    </w:p>
    <w:p w14:paraId="5F6B11C2" w14:textId="77777777" w:rsidR="00E33100" w:rsidRDefault="00E33100" w:rsidP="005D4B36">
      <w:pPr>
        <w:spacing w:line="360" w:lineRule="auto"/>
        <w:ind w:left="360"/>
      </w:pPr>
      <w:r>
        <w:t xml:space="preserve">This is the geometric series with first term </w:t>
      </w:r>
      <w:r w:rsidR="002B6743">
        <w:t>1</w:t>
      </w:r>
      <w:r>
        <w:t xml:space="preserve"> and ratio</w:t>
      </w:r>
      <w:r w:rsidR="002B6743">
        <w:t xml:space="preserve"> </w:t>
      </w:r>
      <w:r w:rsidR="00057BCF" w:rsidRPr="00057BCF">
        <w:rPr>
          <w:position w:val="-20"/>
        </w:rPr>
        <w:object w:dxaOrig="1120" w:dyaOrig="520" w14:anchorId="4729A71A">
          <v:shape id="_x0000_i1033" type="#_x0000_t75" style="width:56.4pt;height:26.4pt" o:ole="">
            <v:imagedata r:id="rId25" o:title=""/>
          </v:shape>
          <o:OLEObject Type="Embed" ProgID="Equation.DSMT4" ShapeID="_x0000_i1033" DrawAspect="Content" ObjectID="_1656870093" r:id="rId26"/>
        </w:object>
      </w:r>
      <w:r>
        <w:t xml:space="preserve">. it converges to </w:t>
      </w:r>
      <w:r w:rsidR="00057BCF" w:rsidRPr="00057BCF">
        <w:rPr>
          <w:position w:val="-22"/>
        </w:rPr>
        <w:object w:dxaOrig="2640" w:dyaOrig="560" w14:anchorId="23FC626B">
          <v:shape id="_x0000_i1034" type="#_x0000_t75" style="width:132pt;height:27.6pt" o:ole="">
            <v:imagedata r:id="rId27" o:title=""/>
          </v:shape>
          <o:OLEObject Type="Embed" ProgID="Equation.DSMT4" ShapeID="_x0000_i1034" DrawAspect="Content" ObjectID="_1656870094" r:id="rId28"/>
        </w:object>
      </w:r>
      <w:r w:rsidR="002B6743">
        <w:t>. The sum</w:t>
      </w:r>
    </w:p>
    <w:p w14:paraId="299532DE" w14:textId="77777777" w:rsidR="002B6743" w:rsidRDefault="005D4B36" w:rsidP="005D4B36">
      <w:pPr>
        <w:ind w:left="1440"/>
      </w:pPr>
      <w:r w:rsidRPr="00057BCF">
        <w:rPr>
          <w:position w:val="-42"/>
        </w:rPr>
        <w:object w:dxaOrig="1540" w:dyaOrig="740" w14:anchorId="245871C6">
          <v:shape id="_x0000_i1035" type="#_x0000_t75" style="width:77.4pt;height:36.6pt" o:ole="">
            <v:imagedata r:id="rId29" o:title=""/>
          </v:shape>
          <o:OLEObject Type="Embed" ProgID="Equation.DSMT4" ShapeID="_x0000_i1035" DrawAspect="Content" ObjectID="_1656870095" r:id="rId30"/>
        </w:object>
      </w:r>
    </w:p>
    <w:p w14:paraId="5BCD3DFF" w14:textId="77777777" w:rsidR="005D4B36" w:rsidRDefault="005D4B36" w:rsidP="005D4B36">
      <w:pPr>
        <w:tabs>
          <w:tab w:val="left" w:pos="1980"/>
        </w:tabs>
        <w:spacing w:after="120" w:line="360" w:lineRule="auto"/>
        <w:ind w:left="1440"/>
      </w:pPr>
      <w:r>
        <w:tab/>
      </w:r>
      <w:bookmarkStart w:id="0" w:name="MTBlankEqn"/>
      <w:r w:rsidRPr="005D4B36">
        <w:rPr>
          <w:position w:val="-20"/>
        </w:rPr>
        <w:object w:dxaOrig="440" w:dyaOrig="520" w14:anchorId="701176AB">
          <v:shape id="_x0000_i1036" type="#_x0000_t75" style="width:21.6pt;height:26.4pt" o:ole="">
            <v:imagedata r:id="rId31" o:title=""/>
          </v:shape>
          <o:OLEObject Type="Embed" ProgID="Equation.DSMT4" ShapeID="_x0000_i1036" DrawAspect="Content" ObjectID="_1656870096" r:id="rId32"/>
        </w:object>
      </w:r>
      <w:bookmarkEnd w:id="0"/>
      <w:r>
        <w:t xml:space="preserve"> </w:t>
      </w:r>
    </w:p>
    <w:p w14:paraId="6BD0472F" w14:textId="77777777" w:rsidR="002B6743" w:rsidRDefault="00057BCF" w:rsidP="009D60F5">
      <w:pPr>
        <w:spacing w:after="120"/>
        <w:ind w:left="360"/>
      </w:pPr>
      <w:r w:rsidRPr="00057BCF">
        <w:rPr>
          <w:position w:val="-22"/>
        </w:rPr>
        <w:object w:dxaOrig="4959" w:dyaOrig="740" w14:anchorId="690271BC">
          <v:shape id="_x0000_i1037" type="#_x0000_t75" style="width:247.2pt;height:36.6pt" o:ole="">
            <v:imagedata r:id="rId33" o:title=""/>
          </v:shape>
          <o:OLEObject Type="Embed" ProgID="Equation.DSMT4" ShapeID="_x0000_i1037" DrawAspect="Content" ObjectID="_1656870097" r:id="rId34"/>
        </w:object>
      </w:r>
    </w:p>
    <w:p w14:paraId="3047D754" w14:textId="77777777" w:rsidR="009D60F5" w:rsidRDefault="009D60F5" w:rsidP="00893114">
      <w:pPr>
        <w:ind w:left="360"/>
      </w:pPr>
      <w:r>
        <w:t xml:space="preserve">The series generates polynomial approximations of </w:t>
      </w:r>
      <w:r w:rsidR="00057BCF" w:rsidRPr="00057BCF">
        <w:rPr>
          <w:position w:val="-20"/>
        </w:rPr>
        <w:object w:dxaOrig="999" w:dyaOrig="520" w14:anchorId="1DD21DA1">
          <v:shape id="_x0000_i1038" type="#_x0000_t75" style="width:51pt;height:26.4pt" o:ole="">
            <v:imagedata r:id="rId35" o:title=""/>
          </v:shape>
          <o:OLEObject Type="Embed" ProgID="Equation.DSMT4" ShapeID="_x0000_i1038" DrawAspect="Content" ObjectID="_1656870098" r:id="rId36"/>
        </w:object>
      </w:r>
      <w:r w:rsidR="00986729">
        <w:t xml:space="preserve"> for values of </w:t>
      </w:r>
      <w:r w:rsidR="00986729" w:rsidRPr="00986729">
        <w:rPr>
          <w:i/>
        </w:rPr>
        <w:t xml:space="preserve">x </w:t>
      </w:r>
      <w:r w:rsidR="00986729">
        <w:t>near 2:</w:t>
      </w:r>
    </w:p>
    <w:p w14:paraId="4F1C71BB" w14:textId="77777777" w:rsidR="00986729" w:rsidRDefault="00057BCF" w:rsidP="005D4B36">
      <w:pPr>
        <w:ind w:left="720"/>
      </w:pPr>
      <w:r w:rsidRPr="00057BCF">
        <w:rPr>
          <w:position w:val="-18"/>
        </w:rPr>
        <w:object w:dxaOrig="1020" w:dyaOrig="440" w14:anchorId="20C76549">
          <v:shape id="_x0000_i1039" type="#_x0000_t75" style="width:51pt;height:21pt" o:ole="">
            <v:imagedata r:id="rId37" o:title=""/>
          </v:shape>
          <o:OLEObject Type="Embed" ProgID="Equation.DSMT4" ShapeID="_x0000_i1039" DrawAspect="Content" ObjectID="_1656870099" r:id="rId38"/>
        </w:object>
      </w:r>
    </w:p>
    <w:p w14:paraId="1143DFF7" w14:textId="77777777" w:rsidR="00986729" w:rsidRDefault="00057BCF" w:rsidP="005D4B36">
      <w:pPr>
        <w:ind w:left="720"/>
      </w:pPr>
      <w:r w:rsidRPr="00057BCF">
        <w:rPr>
          <w:position w:val="-20"/>
        </w:rPr>
        <w:object w:dxaOrig="2840" w:dyaOrig="520" w14:anchorId="1C85530D">
          <v:shape id="_x0000_i1040" type="#_x0000_t75" style="width:141.6pt;height:26.4pt" o:ole="">
            <v:imagedata r:id="rId39" o:title=""/>
          </v:shape>
          <o:OLEObject Type="Embed" ProgID="Equation.DSMT4" ShapeID="_x0000_i1040" DrawAspect="Content" ObjectID="_1656870100" r:id="rId40"/>
        </w:object>
      </w:r>
    </w:p>
    <w:p w14:paraId="73F3AFB7" w14:textId="77777777" w:rsidR="00986729" w:rsidRDefault="00057BCF" w:rsidP="005D4B36">
      <w:pPr>
        <w:spacing w:after="120" w:line="360" w:lineRule="auto"/>
        <w:ind w:left="720"/>
      </w:pPr>
      <w:r w:rsidRPr="00057BCF">
        <w:rPr>
          <w:position w:val="-20"/>
        </w:rPr>
        <w:object w:dxaOrig="4720" w:dyaOrig="620" w14:anchorId="41CFCFAC">
          <v:shape id="_x0000_i1041" type="#_x0000_t75" style="width:236.4pt;height:30.6pt" o:ole="">
            <v:imagedata r:id="rId41" o:title=""/>
          </v:shape>
          <o:OLEObject Type="Embed" ProgID="Equation.DSMT4" ShapeID="_x0000_i1041" DrawAspect="Content" ObjectID="_1656870101" r:id="rId42"/>
        </w:object>
      </w:r>
    </w:p>
    <w:p w14:paraId="66A8E708" w14:textId="77777777" w:rsidR="00AD4D56" w:rsidRDefault="00D76F87" w:rsidP="00986729">
      <w:pPr>
        <w:spacing w:before="120"/>
        <w:jc w:val="center"/>
      </w:pPr>
      <w:r w:rsidRPr="00D76F87">
        <w:rPr>
          <w:noProof/>
        </w:rPr>
        <w:drawing>
          <wp:inline distT="0" distB="0" distL="0" distR="0" wp14:anchorId="5C5ECAEE" wp14:editId="3B9BF74F">
            <wp:extent cx="3151809" cy="2377440"/>
            <wp:effectExtent l="0" t="0" r="0" b="0"/>
            <wp:docPr id="71682" name="Picture 3" descr="10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2" name="Picture 3" descr="10_1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192"/>
                    <a:stretch/>
                  </pic:blipFill>
                  <pic:spPr bwMode="auto">
                    <a:xfrm>
                      <a:off x="0" y="0"/>
                      <a:ext cx="3151809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3F8F1" w14:textId="77777777" w:rsidR="00AD4D56" w:rsidRDefault="00AD4D56" w:rsidP="00AD57E6"/>
    <w:p w14:paraId="2B6229FE" w14:textId="77777777" w:rsidR="003F6394" w:rsidRDefault="003F6394" w:rsidP="00AD57E6">
      <w:r>
        <w:br w:type="page"/>
      </w:r>
    </w:p>
    <w:p w14:paraId="6FF1B33D" w14:textId="77777777" w:rsidR="003F6394" w:rsidRPr="007E10CD" w:rsidRDefault="003F6394" w:rsidP="00CE6D6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26760D51" w14:textId="77777777" w:rsidR="003F6394" w:rsidRDefault="003F6394" w:rsidP="00CE6D6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560" w:dyaOrig="1120" w14:anchorId="696B6C49">
          <v:shape id="_x0000_i1042" type="#_x0000_t75" style="width:177.6pt;height:56.4pt" o:ole="">
            <v:imagedata r:id="rId44" o:title=""/>
          </v:shape>
          <o:OLEObject Type="Embed" ProgID="Equation.DSMT4" ShapeID="_x0000_i1042" DrawAspect="Content" ObjectID="_1656870102" r:id="rId45"/>
        </w:object>
      </w:r>
    </w:p>
    <w:p w14:paraId="19E9B478" w14:textId="77777777" w:rsidR="003F6394" w:rsidRPr="007E10CD" w:rsidRDefault="003F6394" w:rsidP="00BC71B2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D237B" w14:textId="77777777" w:rsidR="003F6394" w:rsidRDefault="009D65D4" w:rsidP="008E27EC">
      <w:pPr>
        <w:ind w:left="360"/>
      </w:pPr>
      <w:r w:rsidRPr="00057BCF">
        <w:rPr>
          <w:position w:val="-34"/>
        </w:rPr>
        <w:object w:dxaOrig="1820" w:dyaOrig="800" w14:anchorId="59261D83">
          <v:shape id="_x0000_i1043" type="#_x0000_t75" style="width:90pt;height:39pt" o:ole="">
            <v:imagedata r:id="rId46" o:title=""/>
          </v:shape>
          <o:OLEObject Type="Embed" ProgID="Equation.DSMT4" ShapeID="_x0000_i1043" DrawAspect="Content" ObjectID="_1656870103" r:id="rId47"/>
        </w:object>
      </w:r>
    </w:p>
    <w:p w14:paraId="3406EEE4" w14:textId="77777777" w:rsidR="009D65D4" w:rsidRDefault="009D65D4" w:rsidP="009D65D4">
      <w:pPr>
        <w:tabs>
          <w:tab w:val="left" w:pos="1080"/>
        </w:tabs>
        <w:spacing w:line="360" w:lineRule="auto"/>
        <w:ind w:left="360"/>
      </w:pPr>
      <w:r>
        <w:tab/>
      </w:r>
      <w:r w:rsidRPr="009D65D4">
        <w:rPr>
          <w:position w:val="-20"/>
        </w:rPr>
        <w:object w:dxaOrig="1520" w:dyaOrig="520" w14:anchorId="26470122">
          <v:shape id="_x0000_i1044" type="#_x0000_t75" style="width:75.6pt;height:26.4pt" o:ole="">
            <v:imagedata r:id="rId48" o:title=""/>
          </v:shape>
          <o:OLEObject Type="Embed" ProgID="Equation.DSMT4" ShapeID="_x0000_i1044" DrawAspect="Content" ObjectID="_1656870104" r:id="rId49"/>
        </w:object>
      </w:r>
      <w:r>
        <w:t xml:space="preserve"> </w:t>
      </w:r>
    </w:p>
    <w:p w14:paraId="09076611" w14:textId="77777777" w:rsidR="008E27EC" w:rsidRDefault="008E27EC" w:rsidP="001D33A2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14"/>
        </w:rPr>
        <w:object w:dxaOrig="600" w:dyaOrig="400" w14:anchorId="0D034754">
          <v:shape id="_x0000_i1045" type="#_x0000_t75" style="width:30pt;height:20.4pt" o:ole="">
            <v:imagedata r:id="rId50" o:title=""/>
          </v:shape>
          <o:OLEObject Type="Embed" ProgID="Equation.DSMT4" ShapeID="_x0000_i1045" DrawAspect="Content" ObjectID="_1656870105" r:id="rId51"/>
        </w:object>
      </w:r>
      <w:r>
        <w:t xml:space="preserve">. It diverges </w:t>
      </w:r>
      <w:r w:rsidR="00012E40">
        <w:t xml:space="preserve">if </w:t>
      </w:r>
      <w:r w:rsidR="00057BCF" w:rsidRPr="00057BCF">
        <w:rPr>
          <w:position w:val="-14"/>
        </w:rPr>
        <w:object w:dxaOrig="600" w:dyaOrig="400" w14:anchorId="51D40A0D">
          <v:shape id="_x0000_i1046" type="#_x0000_t75" style="width:30pt;height:20.4pt" o:ole="">
            <v:imagedata r:id="rId52" o:title=""/>
          </v:shape>
          <o:OLEObject Type="Embed" ProgID="Equation.DSMT4" ShapeID="_x0000_i1046" DrawAspect="Content" ObjectID="_1656870106" r:id="rId53"/>
        </w:object>
      </w:r>
      <w:r w:rsidR="00012E40">
        <w:t>.</w:t>
      </w:r>
    </w:p>
    <w:p w14:paraId="47F62149" w14:textId="37564947" w:rsidR="004468E6" w:rsidRDefault="00012E40" w:rsidP="004468E6">
      <w:pPr>
        <w:ind w:left="360"/>
      </w:pPr>
      <w:r>
        <w:t xml:space="preserve">At </w:t>
      </w:r>
      <w:r w:rsidR="004656B0" w:rsidRPr="00057BCF">
        <w:rPr>
          <w:position w:val="-6"/>
        </w:rPr>
        <w:object w:dxaOrig="520" w:dyaOrig="279" w14:anchorId="4E9278D4">
          <v:shape id="_x0000_i1239" type="#_x0000_t75" style="width:26.4pt;height:14.4pt" o:ole="">
            <v:imagedata r:id="rId54" o:title=""/>
          </v:shape>
          <o:OLEObject Type="Embed" ProgID="Equation.DSMT4" ShapeID="_x0000_i1239" DrawAspect="Content" ObjectID="_1656870107" r:id="rId55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40" w:dyaOrig="520" w14:anchorId="64322A44">
          <v:shape id="_x0000_i1048" type="#_x0000_t75" style="width:87pt;height:26.4pt" o:ole="">
            <v:imagedata r:id="rId56" o:title=""/>
          </v:shape>
          <o:OLEObject Type="Embed" ProgID="Equation.DSMT4" ShapeID="_x0000_i1048" DrawAspect="Content" ObjectID="_1656870108" r:id="rId57"/>
        </w:object>
      </w:r>
      <w:r>
        <w:t xml:space="preserve">, </w:t>
      </w:r>
    </w:p>
    <w:p w14:paraId="6544FC0A" w14:textId="1AB1B460" w:rsidR="004468E6" w:rsidRPr="000E251A" w:rsidRDefault="004468E6" w:rsidP="000E251A">
      <w:pPr>
        <w:tabs>
          <w:tab w:val="left" w:pos="5040"/>
        </w:tabs>
        <w:ind w:left="810"/>
        <w:rPr>
          <w:i/>
          <w:iCs/>
        </w:rPr>
      </w:pPr>
      <w:r w:rsidRPr="004468E6">
        <w:rPr>
          <w:position w:val="-46"/>
        </w:rPr>
        <w:object w:dxaOrig="3420" w:dyaOrig="1040" w14:anchorId="4EAA6F85">
          <v:shape id="_x0000_i1049" type="#_x0000_t75" style="width:170.4pt;height:52.2pt" o:ole="">
            <v:imagedata r:id="rId58" o:title=""/>
          </v:shape>
          <o:OLEObject Type="Embed" ProgID="Equation.DSMT4" ShapeID="_x0000_i1049" DrawAspect="Content" ObjectID="_1656870109" r:id="rId59"/>
        </w:object>
      </w:r>
      <w:r w:rsidR="000E251A">
        <w:tab/>
      </w:r>
      <w:r w:rsidR="000E251A" w:rsidRPr="000E251A">
        <w:rPr>
          <w:i/>
          <w:iCs/>
        </w:rPr>
        <w:t>Alternating series</w:t>
      </w:r>
    </w:p>
    <w:p w14:paraId="59A499EB" w14:textId="6C26CE98" w:rsidR="000E251A" w:rsidRDefault="000E251A" w:rsidP="000E251A">
      <w:pPr>
        <w:ind w:left="1440"/>
      </w:pPr>
      <w:r w:rsidRPr="000E251A">
        <w:rPr>
          <w:position w:val="-6"/>
        </w:rPr>
        <w:object w:dxaOrig="859" w:dyaOrig="279" w14:anchorId="453AA7A4">
          <v:shape id="_x0000_i1050" type="#_x0000_t75" style="width:43.2pt;height:13.8pt" o:ole="">
            <v:imagedata r:id="rId60" o:title=""/>
          </v:shape>
          <o:OLEObject Type="Embed" ProgID="Equation.DSMT4" ShapeID="_x0000_i1050" DrawAspect="Content" ObjectID="_1656870110" r:id="rId61"/>
        </w:object>
      </w:r>
      <w:r>
        <w:t xml:space="preserve"> </w:t>
      </w:r>
    </w:p>
    <w:p w14:paraId="4F08D1C1" w14:textId="27D0891E" w:rsidR="000E251A" w:rsidRDefault="000E251A" w:rsidP="000E251A">
      <w:pPr>
        <w:ind w:left="1440"/>
      </w:pPr>
      <w:r w:rsidRPr="000E251A">
        <w:rPr>
          <w:position w:val="-20"/>
        </w:rPr>
        <w:object w:dxaOrig="940" w:dyaOrig="520" w14:anchorId="4457B063">
          <v:shape id="_x0000_i1051" type="#_x0000_t75" style="width:46.8pt;height:25.8pt" o:ole="">
            <v:imagedata r:id="rId62" o:title=""/>
          </v:shape>
          <o:OLEObject Type="Embed" ProgID="Equation.DSMT4" ShapeID="_x0000_i1051" DrawAspect="Content" ObjectID="_1656870111" r:id="rId63"/>
        </w:object>
      </w:r>
      <w:r>
        <w:t xml:space="preserve"> </w:t>
      </w:r>
    </w:p>
    <w:p w14:paraId="06290CF5" w14:textId="2DD530FB" w:rsidR="000E251A" w:rsidRDefault="000E251A" w:rsidP="009124A0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5E7AE79F">
          <v:shape id="_x0000_i1052" type="#_x0000_t75" style="width:52.2pt;height:21pt" o:ole="">
            <v:imagedata r:id="rId64" o:title=""/>
          </v:shape>
          <o:OLEObject Type="Embed" ProgID="Equation.DSMT4" ShapeID="_x0000_i1052" DrawAspect="Content" ObjectID="_1656870112" r:id="rId65"/>
        </w:object>
      </w:r>
      <w:r>
        <w:t xml:space="preserve"> </w:t>
      </w:r>
      <w:r w:rsidR="009124A0">
        <w:tab/>
      </w:r>
      <w:r w:rsidR="009124A0"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49483786" w14:textId="7286EAB7" w:rsidR="009124A0" w:rsidRDefault="000E251A" w:rsidP="009124A0">
      <w:pPr>
        <w:tabs>
          <w:tab w:val="left" w:pos="2880"/>
        </w:tabs>
        <w:spacing w:line="360" w:lineRule="auto"/>
        <w:ind w:left="1440"/>
      </w:pPr>
      <w:r w:rsidRPr="000E251A">
        <w:rPr>
          <w:position w:val="-20"/>
        </w:rPr>
        <w:object w:dxaOrig="700" w:dyaOrig="520" w14:anchorId="7C03DF39">
          <v:shape id="_x0000_i1053" type="#_x0000_t75" style="width:34.8pt;height:25.8pt" o:ole="">
            <v:imagedata r:id="rId66" o:title=""/>
          </v:shape>
          <o:OLEObject Type="Embed" ProgID="Equation.DSMT4" ShapeID="_x0000_i1053" DrawAspect="Content" ObjectID="_1656870113" r:id="rId67"/>
        </w:object>
      </w:r>
      <w:r w:rsidR="009124A0">
        <w:tab/>
      </w:r>
      <w:r w:rsidR="009124A0"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7BE3475B" w14:textId="250C1179" w:rsidR="00012E40" w:rsidRDefault="009124A0" w:rsidP="009124A0">
      <w:pPr>
        <w:spacing w:line="480" w:lineRule="auto"/>
        <w:ind w:left="810"/>
      </w:pPr>
      <w:r>
        <w:t xml:space="preserve">By alternating series, </w:t>
      </w:r>
      <w:r w:rsidR="00A4732A">
        <w:t xml:space="preserve">it </w:t>
      </w:r>
      <w:r w:rsidR="00012E40">
        <w:t>converges</w:t>
      </w:r>
      <w:r>
        <w:t xml:space="preserve"> at </w:t>
      </w:r>
      <w:r w:rsidRPr="00057BCF">
        <w:rPr>
          <w:position w:val="-6"/>
        </w:rPr>
        <w:object w:dxaOrig="520" w:dyaOrig="279" w14:anchorId="1C1CC2F9">
          <v:shape id="_x0000_i1054" type="#_x0000_t75" style="width:26.4pt;height:14.4pt" o:ole="">
            <v:imagedata r:id="rId68" o:title=""/>
          </v:shape>
          <o:OLEObject Type="Embed" ProgID="Equation.DSMT4" ShapeID="_x0000_i1054" DrawAspect="Content" ObjectID="_1656870114" r:id="rId69"/>
        </w:object>
      </w:r>
      <w:r w:rsidR="00012E40">
        <w:t>.</w:t>
      </w:r>
    </w:p>
    <w:p w14:paraId="69459514" w14:textId="71C299BE" w:rsidR="009124A0" w:rsidRDefault="00012E40" w:rsidP="00622111">
      <w:pPr>
        <w:spacing w:line="360" w:lineRule="auto"/>
        <w:ind w:left="360"/>
      </w:pPr>
      <w:r>
        <w:t xml:space="preserve">At </w:t>
      </w:r>
      <w:r w:rsidR="004656B0" w:rsidRPr="00057BCF">
        <w:rPr>
          <w:position w:val="-6"/>
        </w:rPr>
        <w:object w:dxaOrig="680" w:dyaOrig="279" w14:anchorId="738C56F4">
          <v:shape id="_x0000_i1241" type="#_x0000_t75" style="width:33.6pt;height:14.4pt" o:ole="">
            <v:imagedata r:id="rId70" o:title=""/>
          </v:shape>
          <o:OLEObject Type="Embed" ProgID="Equation.DSMT4" ShapeID="_x0000_i1241" DrawAspect="Content" ObjectID="_1656870115" r:id="rId71"/>
        </w:object>
      </w:r>
      <w:r>
        <w:t xml:space="preserve">, </w:t>
      </w:r>
      <w:r w:rsidR="009124A0" w:rsidRPr="004468E6">
        <w:rPr>
          <w:position w:val="-46"/>
        </w:rPr>
        <w:object w:dxaOrig="3700" w:dyaOrig="1040" w14:anchorId="4ADEB1CF">
          <v:shape id="_x0000_i1056" type="#_x0000_t75" style="width:184.8pt;height:52.2pt" o:ole="">
            <v:imagedata r:id="rId72" o:title=""/>
          </v:shape>
          <o:OLEObject Type="Embed" ProgID="Equation.DSMT4" ShapeID="_x0000_i1056" DrawAspect="Content" ObjectID="_1656870116" r:id="rId73"/>
        </w:object>
      </w:r>
    </w:p>
    <w:p w14:paraId="18B03CA2" w14:textId="07CC38F9" w:rsidR="00622111" w:rsidRDefault="00012E40" w:rsidP="009124A0">
      <w:pPr>
        <w:ind w:left="720"/>
      </w:pPr>
      <w:r>
        <w:t xml:space="preserve">we get the alternating harmonic series </w:t>
      </w:r>
      <w:r w:rsidR="00057BCF" w:rsidRPr="00057BCF">
        <w:rPr>
          <w:position w:val="-20"/>
        </w:rPr>
        <w:object w:dxaOrig="1880" w:dyaOrig="520" w14:anchorId="69F0D030">
          <v:shape id="_x0000_i1057" type="#_x0000_t75" style="width:93pt;height:26.4pt" o:ole="">
            <v:imagedata r:id="rId74" o:title=""/>
          </v:shape>
          <o:OLEObject Type="Embed" ProgID="Equation.DSMT4" ShapeID="_x0000_i1057" DrawAspect="Content" ObjectID="_1656870117" r:id="rId75"/>
        </w:object>
      </w:r>
      <w:r>
        <w:t>, the negative of the harmonic series</w:t>
      </w:r>
      <w:r w:rsidR="00622111">
        <w:t>.</w:t>
      </w:r>
    </w:p>
    <w:p w14:paraId="59355C34" w14:textId="7E18402D" w:rsidR="00012E40" w:rsidRDefault="00622111" w:rsidP="00622111">
      <w:pPr>
        <w:spacing w:after="80"/>
        <w:ind w:left="720"/>
      </w:pPr>
      <w:r>
        <w:t>I</w:t>
      </w:r>
      <w:r w:rsidR="00012E40">
        <w:t>t diverges</w:t>
      </w:r>
      <w:r>
        <w:t xml:space="preserve"> at </w:t>
      </w:r>
      <w:r w:rsidRPr="00057BCF">
        <w:rPr>
          <w:position w:val="-6"/>
        </w:rPr>
        <w:object w:dxaOrig="680" w:dyaOrig="279" w14:anchorId="6F5ECBC2">
          <v:shape id="_x0000_i1058" type="#_x0000_t75" style="width:33.6pt;height:14.4pt" o:ole="">
            <v:imagedata r:id="rId76" o:title=""/>
          </v:shape>
          <o:OLEObject Type="Embed" ProgID="Equation.DSMT4" ShapeID="_x0000_i1058" DrawAspect="Content" ObjectID="_1656870118" r:id="rId77"/>
        </w:object>
      </w:r>
    </w:p>
    <w:p w14:paraId="6F1F1154" w14:textId="77777777" w:rsidR="00CD4D22" w:rsidRDefault="00CD4D22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566FC3E3">
          <v:shape id="_x0000_i1059" type="#_x0000_t75" style="width:51pt;height:14.4pt" o:ole="">
            <v:imagedata r:id="rId78" o:title=""/>
          </v:shape>
          <o:OLEObject Type="Embed" ProgID="Equation.DSMT4" ShapeID="_x0000_i1059" DrawAspect="Content" ObjectID="_1656870119" r:id="rId79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5E8A693" w14:textId="77777777" w:rsidR="00012E40" w:rsidRDefault="00AB4F5B" w:rsidP="00AB4F5B">
      <w:pPr>
        <w:ind w:left="360"/>
        <w:jc w:val="center"/>
      </w:pPr>
      <w:r>
        <w:rPr>
          <w:noProof/>
        </w:rPr>
        <w:drawing>
          <wp:inline distT="0" distB="0" distL="0" distR="0" wp14:anchorId="18BABE5F" wp14:editId="4F26135C">
            <wp:extent cx="2834640" cy="5478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34640" cy="54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4B0DFA" w14:textId="1677C63F" w:rsidR="00622111" w:rsidRDefault="00622111" w:rsidP="00AD57E6">
      <w:r>
        <w:br w:type="page"/>
      </w:r>
    </w:p>
    <w:p w14:paraId="66DFC319" w14:textId="77777777" w:rsidR="00DF0FE6" w:rsidRPr="007E10CD" w:rsidRDefault="00DF0FE6" w:rsidP="005712B2">
      <w:pPr>
        <w:spacing w:line="240" w:lineRule="auto"/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314C7DDC" w14:textId="26729D41" w:rsidR="00DF0FE6" w:rsidRDefault="00DF0FE6" w:rsidP="005712B2">
      <w:pPr>
        <w:spacing w:line="240" w:lineRule="auto"/>
      </w:pPr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373C57" w:rsidRPr="00057BCF">
        <w:rPr>
          <w:position w:val="-50"/>
        </w:rPr>
        <w:object w:dxaOrig="3860" w:dyaOrig="1120" w14:anchorId="02C189E4">
          <v:shape id="_x0000_i1246" type="#_x0000_t75" style="width:194.1pt;height:56.4pt" o:ole="">
            <v:imagedata r:id="rId81" o:title=""/>
          </v:shape>
          <o:OLEObject Type="Embed" ProgID="Equation.DSMT4" ShapeID="_x0000_i1246" DrawAspect="Content" ObjectID="_1656870120" r:id="rId82"/>
        </w:object>
      </w:r>
    </w:p>
    <w:p w14:paraId="5E852A5A" w14:textId="77777777" w:rsidR="00DF0FE6" w:rsidRPr="007E10CD" w:rsidRDefault="00DF0FE6" w:rsidP="00DF0FE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698D6" w14:textId="77777777" w:rsidR="00DF0FE6" w:rsidRDefault="001D33A2" w:rsidP="00DF0FE6">
      <w:pPr>
        <w:ind w:left="360"/>
      </w:pPr>
      <w:r w:rsidRPr="00057BCF">
        <w:rPr>
          <w:position w:val="-34"/>
        </w:rPr>
        <w:object w:dxaOrig="2400" w:dyaOrig="800" w14:anchorId="55D39EA8">
          <v:shape id="_x0000_i1061" type="#_x0000_t75" style="width:120pt;height:39pt" o:ole="">
            <v:imagedata r:id="rId83" o:title=""/>
          </v:shape>
          <o:OLEObject Type="Embed" ProgID="Equation.DSMT4" ShapeID="_x0000_i1061" DrawAspect="Content" ObjectID="_1656870121" r:id="rId84"/>
        </w:object>
      </w:r>
    </w:p>
    <w:p w14:paraId="391210ED" w14:textId="59D087B9" w:rsidR="001D33A2" w:rsidRDefault="001D33A2" w:rsidP="001D33A2">
      <w:pPr>
        <w:tabs>
          <w:tab w:val="left" w:pos="1080"/>
        </w:tabs>
        <w:spacing w:line="360" w:lineRule="auto"/>
        <w:ind w:left="360"/>
      </w:pPr>
      <w:r>
        <w:tab/>
      </w:r>
      <w:r w:rsidR="00F34928" w:rsidRPr="001D33A2">
        <w:rPr>
          <w:position w:val="-20"/>
        </w:rPr>
        <w:object w:dxaOrig="1840" w:dyaOrig="520" w14:anchorId="327A8108">
          <v:shape id="_x0000_i1285" type="#_x0000_t75" style="width:91.5pt;height:26.4pt" o:ole="">
            <v:imagedata r:id="rId85" o:title=""/>
          </v:shape>
          <o:OLEObject Type="Embed" ProgID="Equation.DSMT4" ShapeID="_x0000_i1285" DrawAspect="Content" ObjectID="_1656870122" r:id="rId86"/>
        </w:object>
      </w:r>
      <w:r>
        <w:t xml:space="preserve"> </w:t>
      </w:r>
    </w:p>
    <w:p w14:paraId="05201D02" w14:textId="77777777" w:rsidR="00DF0FE6" w:rsidRDefault="00DF0FE6" w:rsidP="00780393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6"/>
        </w:rPr>
        <w:object w:dxaOrig="660" w:dyaOrig="380" w14:anchorId="20B4CCE6">
          <v:shape id="_x0000_i1063" type="#_x0000_t75" style="width:33pt;height:18.6pt" o:ole="">
            <v:imagedata r:id="rId87" o:title=""/>
          </v:shape>
          <o:OLEObject Type="Embed" ProgID="Equation.DSMT4" ShapeID="_x0000_i1063" DrawAspect="Content" ObjectID="_1656870123" r:id="rId88"/>
        </w:object>
      </w:r>
      <w:r>
        <w:t xml:space="preserve">. It diverges if </w:t>
      </w:r>
      <w:r w:rsidR="00057BCF" w:rsidRPr="00057BCF">
        <w:rPr>
          <w:position w:val="-6"/>
        </w:rPr>
        <w:object w:dxaOrig="660" w:dyaOrig="380" w14:anchorId="532567D9">
          <v:shape id="_x0000_i1064" type="#_x0000_t75" style="width:33pt;height:18.6pt" o:ole="">
            <v:imagedata r:id="rId89" o:title=""/>
          </v:shape>
          <o:OLEObject Type="Embed" ProgID="Equation.DSMT4" ShapeID="_x0000_i1064" DrawAspect="Content" ObjectID="_1656870124" r:id="rId90"/>
        </w:object>
      </w:r>
      <w:r>
        <w:t>.</w:t>
      </w:r>
    </w:p>
    <w:p w14:paraId="333BFF7A" w14:textId="772FDBC7" w:rsidR="00A4732A" w:rsidRPr="000E251A" w:rsidRDefault="00DF0FE6" w:rsidP="00AF5A66">
      <w:pPr>
        <w:spacing w:line="360" w:lineRule="auto"/>
        <w:ind w:left="360"/>
        <w:rPr>
          <w:i/>
          <w:iCs/>
        </w:rPr>
      </w:pPr>
      <w:r>
        <w:t xml:space="preserve">At </w:t>
      </w:r>
      <w:r w:rsidR="00EC154A" w:rsidRPr="00057BCF">
        <w:rPr>
          <w:position w:val="-6"/>
        </w:rPr>
        <w:object w:dxaOrig="520" w:dyaOrig="279" w14:anchorId="5D0DD6EF">
          <v:shape id="_x0000_i1266" type="#_x0000_t75" style="width:26.4pt;height:14.4pt" o:ole="">
            <v:imagedata r:id="rId91" o:title=""/>
          </v:shape>
          <o:OLEObject Type="Embed" ProgID="Equation.DSMT4" ShapeID="_x0000_i1266" DrawAspect="Content" ObjectID="_1656870125" r:id="rId92"/>
        </w:object>
      </w:r>
      <w:r>
        <w:t xml:space="preserve">, </w:t>
      </w:r>
      <w:r w:rsidR="00AF5A66">
        <w:tab/>
      </w:r>
      <w:r w:rsidR="00373C57" w:rsidRPr="00373C57">
        <w:rPr>
          <w:position w:val="-46"/>
        </w:rPr>
        <w:object w:dxaOrig="3820" w:dyaOrig="1040" w14:anchorId="35DF532B">
          <v:shape id="_x0000_i1244" type="#_x0000_t75" style="width:192pt;height:52.5pt" o:ole="">
            <v:imagedata r:id="rId93" o:title=""/>
          </v:shape>
          <o:OLEObject Type="Embed" ProgID="Equation.DSMT4" ShapeID="_x0000_i1244" DrawAspect="Content" ObjectID="_1656870126" r:id="rId94"/>
        </w:object>
      </w:r>
      <w:r w:rsidR="00A4732A">
        <w:tab/>
      </w:r>
      <w:r w:rsidR="00A4732A" w:rsidRPr="000E251A">
        <w:rPr>
          <w:i/>
          <w:iCs/>
        </w:rPr>
        <w:t>Alternating series</w:t>
      </w:r>
    </w:p>
    <w:p w14:paraId="1FC4CCCE" w14:textId="157FB6B4" w:rsidR="00A4732A" w:rsidRDefault="00A4732A" w:rsidP="00A4732A">
      <w:pPr>
        <w:ind w:left="1440"/>
      </w:pPr>
      <w:r w:rsidRPr="000E251A">
        <w:rPr>
          <w:position w:val="-6"/>
        </w:rPr>
        <w:object w:dxaOrig="859" w:dyaOrig="279" w14:anchorId="03E7B241">
          <v:shape id="_x0000_i1248" type="#_x0000_t75" style="width:43.2pt;height:13.8pt" o:ole="">
            <v:imagedata r:id="rId60" o:title=""/>
          </v:shape>
          <o:OLEObject Type="Embed" ProgID="Equation.DSMT4" ShapeID="_x0000_i1248" DrawAspect="Content" ObjectID="_1656870127" r:id="rId95"/>
        </w:object>
      </w:r>
      <w:r>
        <w:t xml:space="preserve"> </w:t>
      </w:r>
    </w:p>
    <w:p w14:paraId="5F90C612" w14:textId="79208506" w:rsidR="00A4732A" w:rsidRDefault="00A4732A" w:rsidP="00A4732A">
      <w:pPr>
        <w:ind w:left="1440"/>
      </w:pPr>
      <w:r w:rsidRPr="000E251A">
        <w:rPr>
          <w:position w:val="-6"/>
        </w:rPr>
        <w:object w:dxaOrig="1160" w:dyaOrig="279" w14:anchorId="500B8099">
          <v:shape id="_x0000_i1256" type="#_x0000_t75" style="width:58.2pt;height:13.8pt" o:ole="">
            <v:imagedata r:id="rId96" o:title=""/>
          </v:shape>
          <o:OLEObject Type="Embed" ProgID="Equation.DSMT4" ShapeID="_x0000_i1256" DrawAspect="Content" ObjectID="_1656870128" r:id="rId97"/>
        </w:object>
      </w:r>
    </w:p>
    <w:p w14:paraId="6F9C350E" w14:textId="4B5848BC" w:rsidR="00A4732A" w:rsidRDefault="00A4732A" w:rsidP="00A4732A">
      <w:pPr>
        <w:ind w:left="1440"/>
      </w:pPr>
      <w:r w:rsidRPr="000E251A">
        <w:rPr>
          <w:position w:val="-6"/>
        </w:rPr>
        <w:object w:dxaOrig="1420" w:dyaOrig="279" w14:anchorId="56AC6048">
          <v:shape id="_x0000_i1260" type="#_x0000_t75" style="width:71.4pt;height:13.8pt" o:ole="">
            <v:imagedata r:id="rId98" o:title=""/>
          </v:shape>
          <o:OLEObject Type="Embed" ProgID="Equation.DSMT4" ShapeID="_x0000_i1260" DrawAspect="Content" ObjectID="_1656870129" r:id="rId99"/>
        </w:object>
      </w:r>
    </w:p>
    <w:p w14:paraId="5BF1BA60" w14:textId="08992F2D" w:rsidR="00A4732A" w:rsidRDefault="00A4732A" w:rsidP="00A4732A">
      <w:pPr>
        <w:ind w:left="1440"/>
      </w:pPr>
      <w:r w:rsidRPr="000E251A">
        <w:rPr>
          <w:position w:val="-20"/>
        </w:rPr>
        <w:object w:dxaOrig="1500" w:dyaOrig="520" w14:anchorId="6AAE2919">
          <v:shape id="_x0000_i1262" type="#_x0000_t75" style="width:74.7pt;height:25.8pt" o:ole="">
            <v:imagedata r:id="rId100" o:title=""/>
          </v:shape>
          <o:OLEObject Type="Embed" ProgID="Equation.DSMT4" ShapeID="_x0000_i1262" DrawAspect="Content" ObjectID="_1656870130" r:id="rId101"/>
        </w:object>
      </w:r>
      <w:r>
        <w:t xml:space="preserve"> </w:t>
      </w:r>
    </w:p>
    <w:p w14:paraId="6387CFE9" w14:textId="77777777" w:rsidR="00A4732A" w:rsidRDefault="00A4732A" w:rsidP="00A4732A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366B9AD8">
          <v:shape id="_x0000_i1250" type="#_x0000_t75" style="width:52.2pt;height:21pt" o:ole="">
            <v:imagedata r:id="rId64" o:title=""/>
          </v:shape>
          <o:OLEObject Type="Embed" ProgID="Equation.DSMT4" ShapeID="_x0000_i1250" DrawAspect="Content" ObjectID="_1656870131" r:id="rId102"/>
        </w:object>
      </w:r>
      <w:r>
        <w:t xml:space="preserve"> </w: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6C401215" w14:textId="4E232E75" w:rsidR="00A4732A" w:rsidRDefault="00A4732A" w:rsidP="00A4732A">
      <w:pPr>
        <w:tabs>
          <w:tab w:val="left" w:pos="2880"/>
        </w:tabs>
        <w:spacing w:line="360" w:lineRule="auto"/>
        <w:ind w:left="1440"/>
      </w:pPr>
      <w:r w:rsidRPr="000E251A">
        <w:rPr>
          <w:position w:val="-20"/>
        </w:rPr>
        <w:object w:dxaOrig="1120" w:dyaOrig="520" w14:anchorId="5920267C">
          <v:shape id="_x0000_i1264" type="#_x0000_t75" style="width:55.8pt;height:25.8pt" o:ole="">
            <v:imagedata r:id="rId103" o:title=""/>
          </v:shape>
          <o:OLEObject Type="Embed" ProgID="Equation.DSMT4" ShapeID="_x0000_i1264" DrawAspect="Content" ObjectID="_1656870132" r:id="rId104"/>
        </w:objec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710293CE" w14:textId="77777777" w:rsidR="00A4732A" w:rsidRDefault="00A4732A" w:rsidP="00A4732A">
      <w:pPr>
        <w:spacing w:line="480" w:lineRule="auto"/>
        <w:ind w:left="810"/>
      </w:pPr>
      <w:r>
        <w:t xml:space="preserve">By alternating series, it converges at </w:t>
      </w:r>
      <w:r w:rsidRPr="00057BCF">
        <w:rPr>
          <w:position w:val="-6"/>
        </w:rPr>
        <w:object w:dxaOrig="520" w:dyaOrig="279" w14:anchorId="417150F8">
          <v:shape id="_x0000_i1252" type="#_x0000_t75" style="width:26.4pt;height:14.4pt" o:ole="">
            <v:imagedata r:id="rId68" o:title=""/>
          </v:shape>
          <o:OLEObject Type="Embed" ProgID="Equation.DSMT4" ShapeID="_x0000_i1252" DrawAspect="Content" ObjectID="_1656870133" r:id="rId105"/>
        </w:object>
      </w:r>
      <w:r>
        <w:t>.</w:t>
      </w:r>
    </w:p>
    <w:p w14:paraId="3CF00119" w14:textId="23D9CE5A" w:rsidR="0081590E" w:rsidRPr="000E251A" w:rsidRDefault="00DF0FE6" w:rsidP="00345F67">
      <w:pPr>
        <w:tabs>
          <w:tab w:val="left" w:pos="1800"/>
          <w:tab w:val="left" w:pos="6840"/>
        </w:tabs>
        <w:spacing w:line="360" w:lineRule="auto"/>
        <w:ind w:left="360"/>
        <w:rPr>
          <w:i/>
          <w:iCs/>
        </w:rPr>
      </w:pPr>
      <w:r>
        <w:t xml:space="preserve">At </w:t>
      </w:r>
      <w:r w:rsidR="0081590E" w:rsidRPr="00057BCF">
        <w:rPr>
          <w:position w:val="-6"/>
        </w:rPr>
        <w:object w:dxaOrig="680" w:dyaOrig="279" w14:anchorId="258F1792">
          <v:shape id="_x0000_i1278" type="#_x0000_t75" style="width:33.6pt;height:14.4pt" o:ole="">
            <v:imagedata r:id="rId106" o:title=""/>
          </v:shape>
          <o:OLEObject Type="Embed" ProgID="Equation.DSMT4" ShapeID="_x0000_i1278" DrawAspect="Content" ObjectID="_1656870134" r:id="rId107"/>
        </w:object>
      </w:r>
      <w:r>
        <w:t xml:space="preserve">, </w:t>
      </w:r>
      <w:r w:rsidR="00AF5A66">
        <w:tab/>
      </w:r>
      <w:r w:rsidR="0081590E" w:rsidRPr="00373C57">
        <w:rPr>
          <w:position w:val="-46"/>
        </w:rPr>
        <w:object w:dxaOrig="4120" w:dyaOrig="1040" w14:anchorId="4E946F5E">
          <v:shape id="_x0000_i1280" type="#_x0000_t75" style="width:207pt;height:52.5pt" o:ole="">
            <v:imagedata r:id="rId108" o:title=""/>
          </v:shape>
          <o:OLEObject Type="Embed" ProgID="Equation.DSMT4" ShapeID="_x0000_i1280" DrawAspect="Content" ObjectID="_1656870135" r:id="rId109"/>
        </w:object>
      </w:r>
      <w:r w:rsidR="0081590E">
        <w:tab/>
      </w:r>
      <w:r w:rsidR="0081590E" w:rsidRPr="000E251A">
        <w:rPr>
          <w:i/>
          <w:iCs/>
        </w:rPr>
        <w:t>Alternating series</w:t>
      </w:r>
    </w:p>
    <w:p w14:paraId="5E66DDB8" w14:textId="77777777" w:rsidR="0081590E" w:rsidRDefault="0081590E" w:rsidP="0081590E">
      <w:pPr>
        <w:ind w:left="1440"/>
      </w:pPr>
      <w:r w:rsidRPr="000E251A">
        <w:rPr>
          <w:position w:val="-6"/>
        </w:rPr>
        <w:object w:dxaOrig="859" w:dyaOrig="279" w14:anchorId="2F8143D0">
          <v:shape id="_x0000_i1270" type="#_x0000_t75" style="width:43.2pt;height:13.8pt" o:ole="">
            <v:imagedata r:id="rId60" o:title=""/>
          </v:shape>
          <o:OLEObject Type="Embed" ProgID="Equation.DSMT4" ShapeID="_x0000_i1270" DrawAspect="Content" ObjectID="_1656870136" r:id="rId110"/>
        </w:object>
      </w:r>
      <w:r>
        <w:t xml:space="preserve"> </w:t>
      </w:r>
    </w:p>
    <w:p w14:paraId="2B54BA2E" w14:textId="77777777" w:rsidR="0081590E" w:rsidRDefault="0081590E" w:rsidP="0081590E">
      <w:pPr>
        <w:ind w:left="1440"/>
      </w:pPr>
      <w:r w:rsidRPr="000E251A">
        <w:rPr>
          <w:position w:val="-6"/>
        </w:rPr>
        <w:object w:dxaOrig="1160" w:dyaOrig="279" w14:anchorId="0D13542A">
          <v:shape id="_x0000_i1273" type="#_x0000_t75" style="width:58.2pt;height:13.8pt" o:ole="">
            <v:imagedata r:id="rId96" o:title=""/>
          </v:shape>
          <o:OLEObject Type="Embed" ProgID="Equation.DSMT4" ShapeID="_x0000_i1273" DrawAspect="Content" ObjectID="_1656870137" r:id="rId111"/>
        </w:object>
      </w:r>
    </w:p>
    <w:p w14:paraId="6C77447C" w14:textId="77777777" w:rsidR="0081590E" w:rsidRDefault="0081590E" w:rsidP="0081590E">
      <w:pPr>
        <w:ind w:left="1440"/>
      </w:pPr>
      <w:r w:rsidRPr="000E251A">
        <w:rPr>
          <w:position w:val="-6"/>
        </w:rPr>
        <w:object w:dxaOrig="1420" w:dyaOrig="279" w14:anchorId="39907B51">
          <v:shape id="_x0000_i1274" type="#_x0000_t75" style="width:71.4pt;height:13.8pt" o:ole="">
            <v:imagedata r:id="rId98" o:title=""/>
          </v:shape>
          <o:OLEObject Type="Embed" ProgID="Equation.DSMT4" ShapeID="_x0000_i1274" DrawAspect="Content" ObjectID="_1656870138" r:id="rId112"/>
        </w:object>
      </w:r>
    </w:p>
    <w:p w14:paraId="368B37B8" w14:textId="77777777" w:rsidR="0081590E" w:rsidRDefault="0081590E" w:rsidP="0081590E">
      <w:pPr>
        <w:ind w:left="1440"/>
      </w:pPr>
      <w:r w:rsidRPr="000E251A">
        <w:rPr>
          <w:position w:val="-20"/>
        </w:rPr>
        <w:object w:dxaOrig="1500" w:dyaOrig="520" w14:anchorId="76D7A4C5">
          <v:shape id="_x0000_i1275" type="#_x0000_t75" style="width:74.7pt;height:25.8pt" o:ole="">
            <v:imagedata r:id="rId100" o:title=""/>
          </v:shape>
          <o:OLEObject Type="Embed" ProgID="Equation.DSMT4" ShapeID="_x0000_i1275" DrawAspect="Content" ObjectID="_1656870139" r:id="rId113"/>
        </w:object>
      </w:r>
      <w:r>
        <w:t xml:space="preserve"> </w:t>
      </w:r>
    </w:p>
    <w:p w14:paraId="15E54C43" w14:textId="77777777" w:rsidR="0081590E" w:rsidRDefault="0081590E" w:rsidP="0081590E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49D90B4F">
          <v:shape id="_x0000_i1271" type="#_x0000_t75" style="width:52.2pt;height:21pt" o:ole="">
            <v:imagedata r:id="rId64" o:title=""/>
          </v:shape>
          <o:OLEObject Type="Embed" ProgID="Equation.DSMT4" ShapeID="_x0000_i1271" DrawAspect="Content" ObjectID="_1656870140" r:id="rId114"/>
        </w:object>
      </w:r>
      <w:r>
        <w:t xml:space="preserve"> </w: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18AB6595" w14:textId="77777777" w:rsidR="0081590E" w:rsidRDefault="0081590E" w:rsidP="0081590E">
      <w:pPr>
        <w:tabs>
          <w:tab w:val="left" w:pos="2880"/>
        </w:tabs>
        <w:spacing w:line="360" w:lineRule="auto"/>
        <w:ind w:left="1440"/>
      </w:pPr>
      <w:r w:rsidRPr="000E251A">
        <w:rPr>
          <w:position w:val="-20"/>
        </w:rPr>
        <w:object w:dxaOrig="1120" w:dyaOrig="520" w14:anchorId="2693A55A">
          <v:shape id="_x0000_i1276" type="#_x0000_t75" style="width:55.8pt;height:25.8pt" o:ole="">
            <v:imagedata r:id="rId103" o:title=""/>
          </v:shape>
          <o:OLEObject Type="Embed" ProgID="Equation.DSMT4" ShapeID="_x0000_i1276" DrawAspect="Content" ObjectID="_1656870141" r:id="rId115"/>
        </w:objec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50832D6D" w14:textId="1B2B5457" w:rsidR="0081590E" w:rsidRDefault="0081590E" w:rsidP="00B9467F">
      <w:pPr>
        <w:spacing w:line="480" w:lineRule="auto"/>
        <w:ind w:left="810"/>
      </w:pPr>
      <w:r>
        <w:t xml:space="preserve">By alternating series, it converges at </w:t>
      </w:r>
      <w:r w:rsidR="00B9467F" w:rsidRPr="00057BCF">
        <w:rPr>
          <w:position w:val="-6"/>
        </w:rPr>
        <w:object w:dxaOrig="680" w:dyaOrig="279" w14:anchorId="093B2466">
          <v:shape id="_x0000_i1282" type="#_x0000_t75" style="width:34.5pt;height:14.4pt" o:ole="">
            <v:imagedata r:id="rId116" o:title=""/>
          </v:shape>
          <o:OLEObject Type="Embed" ProgID="Equation.DSMT4" ShapeID="_x0000_i1282" DrawAspect="Content" ObjectID="_1656870142" r:id="rId117"/>
        </w:object>
      </w:r>
      <w:r>
        <w:t>.</w:t>
      </w:r>
    </w:p>
    <w:p w14:paraId="4722D376" w14:textId="77777777" w:rsidR="003076F6" w:rsidRDefault="003076F6" w:rsidP="00B9467F">
      <w:pPr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6574D02C">
          <v:shape id="_x0000_i1069" type="#_x0000_t75" style="width:51pt;height:14.4pt" o:ole="">
            <v:imagedata r:id="rId118" o:title=""/>
          </v:shape>
          <o:OLEObject Type="Embed" ProgID="Equation.DSMT4" ShapeID="_x0000_i1069" DrawAspect="Content" ObjectID="_1656870143" r:id="rId119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E173E3F" w14:textId="77777777" w:rsidR="00E931B2" w:rsidRDefault="00E931B2" w:rsidP="00780393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4D630F9C" wp14:editId="6C5AB587">
            <wp:extent cx="2758438" cy="4495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60585" cy="44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BBAB55" w14:textId="77777777" w:rsidR="00D22F55" w:rsidRPr="00780393" w:rsidRDefault="00D22F55" w:rsidP="00780393">
      <w:pPr>
        <w:spacing w:line="240" w:lineRule="auto"/>
        <w:rPr>
          <w:sz w:val="10"/>
        </w:rPr>
      </w:pPr>
      <w:r w:rsidRPr="00780393">
        <w:rPr>
          <w:sz w:val="10"/>
        </w:rPr>
        <w:br w:type="page"/>
      </w:r>
    </w:p>
    <w:p w14:paraId="46A8E1C7" w14:textId="77777777" w:rsidR="00D22F55" w:rsidRPr="007E10CD" w:rsidRDefault="00D22F55" w:rsidP="00D22F5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57EA598C" w14:textId="77777777" w:rsidR="00D22F55" w:rsidRDefault="00D22F55" w:rsidP="00D22F5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060" w:dyaOrig="1120" w14:anchorId="6EF2DE6C">
          <v:shape id="_x0000_i1070" type="#_x0000_t75" style="width:153pt;height:56.4pt" o:ole="">
            <v:imagedata r:id="rId121" o:title=""/>
          </v:shape>
          <o:OLEObject Type="Embed" ProgID="Equation.DSMT4" ShapeID="_x0000_i1070" DrawAspect="Content" ObjectID="_1656870144" r:id="rId122"/>
        </w:object>
      </w:r>
    </w:p>
    <w:p w14:paraId="547A29EC" w14:textId="77777777" w:rsidR="00D22F55" w:rsidRPr="007E10CD" w:rsidRDefault="00D22F55" w:rsidP="00D22F55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6DA7294F" w14:textId="77777777" w:rsidR="00D22F55" w:rsidRDefault="00034EC3" w:rsidP="00D24BDD">
      <w:pPr>
        <w:spacing w:line="360" w:lineRule="auto"/>
        <w:ind w:left="360"/>
      </w:pPr>
      <w:r w:rsidRPr="00057BCF">
        <w:rPr>
          <w:position w:val="-34"/>
        </w:rPr>
        <w:object w:dxaOrig="2160" w:dyaOrig="800" w14:anchorId="764BC21A">
          <v:shape id="_x0000_i1071" type="#_x0000_t75" style="width:108pt;height:39pt" o:ole="">
            <v:imagedata r:id="rId123" o:title=""/>
          </v:shape>
          <o:OLEObject Type="Embed" ProgID="Equation.DSMT4" ShapeID="_x0000_i1071" DrawAspect="Content" ObjectID="_1656870145" r:id="rId124"/>
        </w:object>
      </w:r>
    </w:p>
    <w:p w14:paraId="40E8AF17" w14:textId="77777777" w:rsidR="00034EC3" w:rsidRDefault="00034EC3" w:rsidP="00034EC3">
      <w:pPr>
        <w:tabs>
          <w:tab w:val="left" w:pos="1080"/>
        </w:tabs>
        <w:spacing w:line="360" w:lineRule="auto"/>
        <w:ind w:left="360"/>
      </w:pPr>
      <w:r>
        <w:tab/>
      </w:r>
      <w:r w:rsidRPr="00034EC3">
        <w:rPr>
          <w:position w:val="-20"/>
        </w:rPr>
        <w:object w:dxaOrig="1880" w:dyaOrig="620" w14:anchorId="53625CCD">
          <v:shape id="_x0000_i1072" type="#_x0000_t75" style="width:93.6pt;height:30.6pt" o:ole="">
            <v:imagedata r:id="rId125" o:title=""/>
          </v:shape>
          <o:OLEObject Type="Embed" ProgID="Equation.DSMT4" ShapeID="_x0000_i1072" DrawAspect="Content" ObjectID="_1656870146" r:id="rId126"/>
        </w:object>
      </w:r>
      <w:r>
        <w:t xml:space="preserve"> </w:t>
      </w:r>
    </w:p>
    <w:p w14:paraId="3991D4B5" w14:textId="77777777" w:rsidR="00D22F55" w:rsidRDefault="00D22F55" w:rsidP="00D24BDD">
      <w:pPr>
        <w:spacing w:line="360" w:lineRule="auto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 absolutely</w:t>
      </w:r>
      <w:r>
        <w:t xml:space="preserve"> for all </w:t>
      </w:r>
      <w:r w:rsidRPr="00034EC3">
        <w:rPr>
          <w:i/>
          <w:sz w:val="26"/>
          <w:szCs w:val="26"/>
        </w:rPr>
        <w:t>x</w:t>
      </w:r>
      <w:r>
        <w:t>.</w:t>
      </w:r>
    </w:p>
    <w:p w14:paraId="2A99E4F1" w14:textId="77777777" w:rsidR="00D22F55" w:rsidRDefault="00D22F55" w:rsidP="00D22F55">
      <w:pPr>
        <w:ind w:left="360"/>
        <w:jc w:val="center"/>
      </w:pPr>
      <w:r>
        <w:rPr>
          <w:noProof/>
        </w:rPr>
        <w:drawing>
          <wp:inline distT="0" distB="0" distL="0" distR="0" wp14:anchorId="7F8EF9F6" wp14:editId="2B185C3D">
            <wp:extent cx="2644140" cy="4343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441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F0CC70" w14:textId="77777777" w:rsidR="00795373" w:rsidRDefault="00795373" w:rsidP="00AD57E6"/>
    <w:p w14:paraId="6CDFCB30" w14:textId="77777777" w:rsidR="00D22F55" w:rsidRDefault="00D22F55" w:rsidP="00AD57E6"/>
    <w:p w14:paraId="6082DCDB" w14:textId="77777777" w:rsidR="00303546" w:rsidRPr="007E10CD" w:rsidRDefault="00303546" w:rsidP="00303546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175FB778" w14:textId="77777777" w:rsidR="00303546" w:rsidRDefault="00303546" w:rsidP="0030354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620" w:dyaOrig="1120" w14:anchorId="60974C07">
          <v:shape id="_x0000_i1073" type="#_x0000_t75" style="width:181.8pt;height:56.4pt" o:ole="">
            <v:imagedata r:id="rId128" o:title=""/>
          </v:shape>
          <o:OLEObject Type="Embed" ProgID="Equation.DSMT4" ShapeID="_x0000_i1073" DrawAspect="Content" ObjectID="_1656870147" r:id="rId129"/>
        </w:object>
      </w:r>
    </w:p>
    <w:p w14:paraId="4E0E3E60" w14:textId="77777777" w:rsidR="00303546" w:rsidRPr="007E10CD" w:rsidRDefault="00303546" w:rsidP="0030354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137BC32B" w14:textId="77777777" w:rsidR="00303546" w:rsidRDefault="003110D6" w:rsidP="003110D6">
      <w:pPr>
        <w:ind w:left="360"/>
      </w:pPr>
      <w:r w:rsidRPr="00057BCF">
        <w:rPr>
          <w:position w:val="-40"/>
        </w:rPr>
        <w:object w:dxaOrig="2240" w:dyaOrig="920" w14:anchorId="274C8767">
          <v:shape id="_x0000_i1074" type="#_x0000_t75" style="width:111.6pt;height:45.6pt" o:ole="">
            <v:imagedata r:id="rId130" o:title=""/>
          </v:shape>
          <o:OLEObject Type="Embed" ProgID="Equation.DSMT4" ShapeID="_x0000_i1074" DrawAspect="Content" ObjectID="_1656870148" r:id="rId131"/>
        </w:object>
      </w:r>
    </w:p>
    <w:p w14:paraId="0DFAF761" w14:textId="77777777" w:rsidR="003110D6" w:rsidRDefault="003110D6" w:rsidP="003110D6">
      <w:pPr>
        <w:tabs>
          <w:tab w:val="left" w:pos="1080"/>
        </w:tabs>
        <w:spacing w:line="360" w:lineRule="auto"/>
        <w:ind w:left="360"/>
      </w:pPr>
      <w:r>
        <w:tab/>
      </w:r>
      <w:r w:rsidRPr="003110D6">
        <w:rPr>
          <w:position w:val="-14"/>
        </w:rPr>
        <w:object w:dxaOrig="1640" w:dyaOrig="400" w14:anchorId="3DF3529C">
          <v:shape id="_x0000_i1075" type="#_x0000_t75" style="width:81.6pt;height:20.4pt" o:ole="">
            <v:imagedata r:id="rId132" o:title=""/>
          </v:shape>
          <o:OLEObject Type="Embed" ProgID="Equation.DSMT4" ShapeID="_x0000_i1075" DrawAspect="Content" ObjectID="_1656870149" r:id="rId133"/>
        </w:object>
      </w:r>
      <w:r>
        <w:t xml:space="preserve"> </w:t>
      </w:r>
    </w:p>
    <w:p w14:paraId="6FF104E6" w14:textId="77777777" w:rsidR="00303546" w:rsidRDefault="00303546" w:rsidP="0063063E">
      <w:pPr>
        <w:spacing w:line="360" w:lineRule="auto"/>
        <w:ind w:left="360"/>
      </w:pPr>
      <w:r>
        <w:t xml:space="preserve">The series </w:t>
      </w:r>
      <w:r w:rsidR="0063063E" w:rsidRPr="003D7A1A">
        <w:rPr>
          <w:b/>
          <w:i/>
          <w:color w:val="3333FF"/>
        </w:rPr>
        <w:t>di</w:t>
      </w:r>
      <w:r w:rsidRPr="003D7A1A">
        <w:rPr>
          <w:b/>
          <w:i/>
          <w:color w:val="3333FF"/>
        </w:rPr>
        <w:t>verges</w:t>
      </w:r>
      <w:r>
        <w:t xml:space="preserve"> </w:t>
      </w:r>
      <w:r w:rsidRPr="003D7A1A">
        <w:rPr>
          <w:b/>
          <w:i/>
          <w:color w:val="3333FF"/>
        </w:rPr>
        <w:t>absolutely</w:t>
      </w:r>
      <w:r w:rsidRPr="003D7A1A">
        <w:rPr>
          <w:color w:val="3333FF"/>
        </w:rPr>
        <w:t xml:space="preserve"> </w:t>
      </w:r>
      <w:r>
        <w:t xml:space="preserve">for all </w:t>
      </w:r>
      <w:r w:rsidRPr="00D24BDD">
        <w:rPr>
          <w:i/>
        </w:rPr>
        <w:t>x</w:t>
      </w:r>
      <w:r w:rsidR="0063063E">
        <w:t xml:space="preserve"> except </w:t>
      </w:r>
      <w:r w:rsidR="0063063E" w:rsidRPr="0063063E">
        <w:rPr>
          <w:i/>
        </w:rPr>
        <w:t>x</w:t>
      </w:r>
      <w:r w:rsidR="0063063E">
        <w:t xml:space="preserve"> = 0.</w:t>
      </w:r>
    </w:p>
    <w:p w14:paraId="0C55E265" w14:textId="77777777" w:rsidR="00303546" w:rsidRDefault="0063063E" w:rsidP="0063063E">
      <w:pPr>
        <w:jc w:val="center"/>
      </w:pPr>
      <w:r>
        <w:rPr>
          <w:noProof/>
        </w:rPr>
        <w:drawing>
          <wp:inline distT="0" distB="0" distL="0" distR="0" wp14:anchorId="3AB4FC7F" wp14:editId="4C475519">
            <wp:extent cx="2575560" cy="4084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75560" cy="40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DAF377" w14:textId="77777777" w:rsidR="00D22F55" w:rsidRDefault="00D22F55" w:rsidP="00AD57E6"/>
    <w:p w14:paraId="4BBAED9A" w14:textId="77777777" w:rsidR="00F22BFA" w:rsidRDefault="00F22BFA" w:rsidP="00AD57E6"/>
    <w:p w14:paraId="5D3A10D3" w14:textId="77777777" w:rsidR="00F22BFA" w:rsidRPr="00F22BFA" w:rsidRDefault="00F22BFA" w:rsidP="00AD57E6">
      <w:pPr>
        <w:rPr>
          <w:b/>
          <w:i/>
          <w:color w:val="632423" w:themeColor="accent2" w:themeShade="80"/>
          <w:sz w:val="28"/>
        </w:rPr>
      </w:pPr>
      <w:r w:rsidRPr="00F22BFA">
        <w:rPr>
          <w:b/>
          <w:i/>
          <w:color w:val="632423" w:themeColor="accent2" w:themeShade="80"/>
          <w:sz w:val="28"/>
        </w:rPr>
        <w:t>Theorem</w:t>
      </w:r>
    </w:p>
    <w:p w14:paraId="17A44D5D" w14:textId="77777777" w:rsidR="00F22BFA" w:rsidRDefault="00F22BFA" w:rsidP="00AD57E6">
      <w:r>
        <w:t xml:space="preserve">If the power series </w:t>
      </w:r>
      <w:r w:rsidR="00057BCF" w:rsidRPr="00057BCF">
        <w:rPr>
          <w:position w:val="-50"/>
        </w:rPr>
        <w:object w:dxaOrig="4200" w:dyaOrig="1120" w14:anchorId="67988C6D">
          <v:shape id="_x0000_i1076" type="#_x0000_t75" style="width:208.8pt;height:56.4pt" o:ole="">
            <v:imagedata r:id="rId135" o:title=""/>
          </v:shape>
          <o:OLEObject Type="Embed" ProgID="Equation.DSMT4" ShapeID="_x0000_i1076" DrawAspect="Content" ObjectID="_1656870150" r:id="rId136"/>
        </w:object>
      </w:r>
      <w:r w:rsidR="00DA634B">
        <w:t xml:space="preserve"> converges at </w:t>
      </w:r>
      <w:r w:rsidR="00057BCF" w:rsidRPr="00057BCF">
        <w:rPr>
          <w:position w:val="-6"/>
        </w:rPr>
        <w:object w:dxaOrig="940" w:dyaOrig="279" w14:anchorId="62502476">
          <v:shape id="_x0000_i1077" type="#_x0000_t75" style="width:47.4pt;height:14.4pt" o:ole="">
            <v:imagedata r:id="rId137" o:title=""/>
          </v:shape>
          <o:OLEObject Type="Embed" ProgID="Equation.DSMT4" ShapeID="_x0000_i1077" DrawAspect="Content" ObjectID="_1656870151" r:id="rId138"/>
        </w:object>
      </w:r>
      <w:r w:rsidR="00DA634B">
        <w:t xml:space="preserve">, then it converges absolutely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00" w:dyaOrig="400" w14:anchorId="3793AE2A">
          <v:shape id="_x0000_i1078" type="#_x0000_t75" style="width:35.4pt;height:20.4pt" o:ole="">
            <v:imagedata r:id="rId139" o:title=""/>
          </v:shape>
          <o:OLEObject Type="Embed" ProgID="Equation.DSMT4" ShapeID="_x0000_i1078" DrawAspect="Content" ObjectID="_1656870152" r:id="rId140"/>
        </w:object>
      </w:r>
      <w:r w:rsidR="00DA634B">
        <w:t xml:space="preserve">. If the series diverges at </w:t>
      </w:r>
      <w:r w:rsidR="00057BCF" w:rsidRPr="00057BCF">
        <w:rPr>
          <w:position w:val="-6"/>
        </w:rPr>
        <w:object w:dxaOrig="600" w:dyaOrig="279" w14:anchorId="378D5F4B">
          <v:shape id="_x0000_i1079" type="#_x0000_t75" style="width:30pt;height:14.4pt" o:ole="">
            <v:imagedata r:id="rId141" o:title=""/>
          </v:shape>
          <o:OLEObject Type="Embed" ProgID="Equation.DSMT4" ShapeID="_x0000_i1079" DrawAspect="Content" ObjectID="_1656870153" r:id="rId142"/>
        </w:object>
      </w:r>
      <w:r w:rsidR="00DA634B">
        <w:t xml:space="preserve">, then it diverges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40" w:dyaOrig="400" w14:anchorId="458D9883">
          <v:shape id="_x0000_i1080" type="#_x0000_t75" style="width:36.6pt;height:20.4pt" o:ole="">
            <v:imagedata r:id="rId143" o:title=""/>
          </v:shape>
          <o:OLEObject Type="Embed" ProgID="Equation.DSMT4" ShapeID="_x0000_i1080" DrawAspect="Content" ObjectID="_1656870154" r:id="rId144"/>
        </w:object>
      </w:r>
      <w:r w:rsidR="00DA634B">
        <w:t>.</w:t>
      </w:r>
    </w:p>
    <w:p w14:paraId="1538B30B" w14:textId="77777777" w:rsidR="00D22F55" w:rsidRDefault="004E34BA" w:rsidP="004E34BA">
      <w:pPr>
        <w:spacing w:before="240"/>
        <w:jc w:val="center"/>
      </w:pPr>
      <w:r>
        <w:rPr>
          <w:noProof/>
        </w:rPr>
        <w:drawing>
          <wp:inline distT="0" distB="0" distL="0" distR="0" wp14:anchorId="6420B261" wp14:editId="55681671">
            <wp:extent cx="2743200" cy="3997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960B2" w14:textId="77777777" w:rsidR="00366876" w:rsidRDefault="00366876" w:rsidP="00AD57E6">
      <w:r>
        <w:br w:type="page"/>
      </w:r>
    </w:p>
    <w:p w14:paraId="233F733E" w14:textId="77777777" w:rsidR="00D22F55" w:rsidRPr="009A384C" w:rsidRDefault="009A384C" w:rsidP="009A384C">
      <w:pPr>
        <w:spacing w:after="120"/>
        <w:rPr>
          <w:b/>
          <w:sz w:val="28"/>
        </w:rPr>
      </w:pPr>
      <w:r w:rsidRPr="009A384C">
        <w:rPr>
          <w:b/>
          <w:sz w:val="28"/>
        </w:rPr>
        <w:lastRenderedPageBreak/>
        <w:t>Radius of Convergence of a Power Series</w:t>
      </w:r>
    </w:p>
    <w:p w14:paraId="5434DE8C" w14:textId="77777777" w:rsidR="009A384C" w:rsidRPr="009A384C" w:rsidRDefault="009A384C" w:rsidP="009A384C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9A384C">
        <w:rPr>
          <w:b/>
          <w:i/>
          <w:color w:val="632423" w:themeColor="accent2" w:themeShade="80"/>
          <w:sz w:val="26"/>
          <w:szCs w:val="26"/>
        </w:rPr>
        <w:t>Corollary to Theorem</w:t>
      </w:r>
    </w:p>
    <w:p w14:paraId="0B4A9693" w14:textId="77777777" w:rsidR="009A384C" w:rsidRDefault="009A384C" w:rsidP="00E0585E">
      <w:pPr>
        <w:spacing w:line="360" w:lineRule="auto"/>
      </w:pPr>
      <w:r>
        <w:t xml:space="preserve">The convergence of the series </w:t>
      </w:r>
      <w:r w:rsidR="00057BCF" w:rsidRPr="00057BCF">
        <w:rPr>
          <w:position w:val="-28"/>
        </w:rPr>
        <w:object w:dxaOrig="1700" w:dyaOrig="680" w14:anchorId="1531D9C6">
          <v:shape id="_x0000_i1081" type="#_x0000_t75" style="width:84.6pt;height:33.6pt" o:ole="">
            <v:imagedata r:id="rId146" o:title=""/>
          </v:shape>
          <o:OLEObject Type="Embed" ProgID="Equation.DSMT4" ShapeID="_x0000_i1081" DrawAspect="Content" ObjectID="_1656870155" r:id="rId147"/>
        </w:object>
      </w:r>
      <w:r>
        <w:t xml:space="preserve"> is described by one of the following three cases:</w:t>
      </w:r>
    </w:p>
    <w:p w14:paraId="477F4697" w14:textId="77777777" w:rsidR="009A384C" w:rsidRDefault="00A549F7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re is a positive number </w:t>
      </w:r>
      <w:r w:rsidRPr="000B5DC4">
        <w:rPr>
          <w:i/>
        </w:rPr>
        <w:t>R</w:t>
      </w:r>
      <w:r>
        <w:t xml:space="preserve"> such the series diverges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347C49E9">
          <v:shape id="_x0000_i1082" type="#_x0000_t75" style="width:51.6pt;height:20.4pt" o:ole="">
            <v:imagedata r:id="rId148" o:title=""/>
          </v:shape>
          <o:OLEObject Type="Embed" ProgID="Equation.DSMT4" ShapeID="_x0000_i1082" DrawAspect="Content" ObjectID="_1656870156" r:id="rId149"/>
        </w:object>
      </w:r>
      <w:r>
        <w:t xml:space="preserve"> but converges absolutely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1F2C4657">
          <v:shape id="_x0000_i1083" type="#_x0000_t75" style="width:51.6pt;height:20.4pt" o:ole="">
            <v:imagedata r:id="rId150" o:title=""/>
          </v:shape>
          <o:OLEObject Type="Embed" ProgID="Equation.DSMT4" ShapeID="_x0000_i1083" DrawAspect="Content" ObjectID="_1656870157" r:id="rId151"/>
        </w:object>
      </w:r>
      <w:r>
        <w:t xml:space="preserve">. The series may or may not converge at either of the endpoints </w:t>
      </w:r>
      <w:r w:rsidR="00057BCF" w:rsidRPr="00057BCF">
        <w:rPr>
          <w:position w:val="-6"/>
        </w:rPr>
        <w:object w:dxaOrig="980" w:dyaOrig="279" w14:anchorId="00933128">
          <v:shape id="_x0000_i1084" type="#_x0000_t75" style="width:48.6pt;height:14.4pt" o:ole="">
            <v:imagedata r:id="rId152" o:title=""/>
          </v:shape>
          <o:OLEObject Type="Embed" ProgID="Equation.DSMT4" ShapeID="_x0000_i1084" DrawAspect="Content" ObjectID="_1656870158" r:id="rId153"/>
        </w:object>
      </w:r>
      <w:r>
        <w:t xml:space="preserve"> and </w:t>
      </w:r>
      <w:r w:rsidR="00057BCF" w:rsidRPr="00057BCF">
        <w:rPr>
          <w:position w:val="-6"/>
        </w:rPr>
        <w:object w:dxaOrig="980" w:dyaOrig="279" w14:anchorId="29D16BD4">
          <v:shape id="_x0000_i1085" type="#_x0000_t75" style="width:48.6pt;height:14.4pt" o:ole="">
            <v:imagedata r:id="rId154" o:title=""/>
          </v:shape>
          <o:OLEObject Type="Embed" ProgID="Equation.DSMT4" ShapeID="_x0000_i1085" DrawAspect="Content" ObjectID="_1656870159" r:id="rId155"/>
        </w:object>
      </w:r>
      <w:r>
        <w:t>.</w:t>
      </w:r>
    </w:p>
    <w:p w14:paraId="78C3E9BE" w14:textId="77777777" w:rsidR="00A549F7" w:rsidRDefault="00A549F7" w:rsidP="00984889">
      <w:pPr>
        <w:pStyle w:val="ListParagraph"/>
        <w:numPr>
          <w:ilvl w:val="0"/>
          <w:numId w:val="19"/>
        </w:numPr>
        <w:spacing w:after="0" w:line="360" w:lineRule="auto"/>
        <w:ind w:left="540"/>
      </w:pPr>
      <w:r>
        <w:t xml:space="preserve">The series converges absolutely for every </w:t>
      </w:r>
      <w:r w:rsidRPr="00D76F87">
        <w:rPr>
          <w:i/>
          <w:sz w:val="26"/>
          <w:szCs w:val="26"/>
        </w:rPr>
        <w:t>x</w:t>
      </w:r>
      <w:r>
        <w:t xml:space="preserve"> </w:t>
      </w:r>
      <w:r w:rsidR="00057BCF" w:rsidRPr="00057BCF">
        <w:rPr>
          <w:position w:val="-14"/>
        </w:rPr>
        <w:object w:dxaOrig="840" w:dyaOrig="400" w14:anchorId="62226281">
          <v:shape id="_x0000_i1086" type="#_x0000_t75" style="width:42pt;height:20.4pt" o:ole="">
            <v:imagedata r:id="rId156" o:title=""/>
          </v:shape>
          <o:OLEObject Type="Embed" ProgID="Equation.DSMT4" ShapeID="_x0000_i1086" DrawAspect="Content" ObjectID="_1656870160" r:id="rId157"/>
        </w:object>
      </w:r>
      <w:r w:rsidR="000B5DC4">
        <w:t>.</w:t>
      </w:r>
    </w:p>
    <w:p w14:paraId="0EEB0487" w14:textId="77777777" w:rsidR="000B5DC4" w:rsidRDefault="000B5DC4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 series converges at </w:t>
      </w:r>
      <w:r w:rsidRPr="000B5DC4">
        <w:rPr>
          <w:i/>
        </w:rPr>
        <w:t>x</w:t>
      </w:r>
      <w:r>
        <w:t xml:space="preserve"> = </w:t>
      </w:r>
      <w:r w:rsidRPr="000B5DC4">
        <w:rPr>
          <w:i/>
        </w:rPr>
        <w:t xml:space="preserve">a </w:t>
      </w:r>
      <w:r>
        <w:t>and diverges elsewhere (</w:t>
      </w:r>
      <w:r w:rsidRPr="000B5DC4">
        <w:rPr>
          <w:i/>
        </w:rPr>
        <w:t>R</w:t>
      </w:r>
      <w:r>
        <w:t xml:space="preserve"> = 0)</w:t>
      </w:r>
    </w:p>
    <w:p w14:paraId="69197519" w14:textId="77777777" w:rsidR="00337BEE" w:rsidRDefault="00337BEE" w:rsidP="00E0585E">
      <w:pPr>
        <w:spacing w:after="120" w:line="360" w:lineRule="auto"/>
      </w:pPr>
    </w:p>
    <w:p w14:paraId="10AE39EB" w14:textId="77777777" w:rsidR="00337BEE" w:rsidRDefault="00984889" w:rsidP="004E34BA">
      <w:r w:rsidRPr="00AF0C49">
        <w:rPr>
          <w:i/>
        </w:rPr>
        <w:t>R</w:t>
      </w:r>
      <w:r>
        <w:t xml:space="preserve"> is called the </w:t>
      </w:r>
      <w:r w:rsidRPr="00273D5C">
        <w:rPr>
          <w:b/>
          <w:i/>
        </w:rPr>
        <w:t>radius of convergence</w:t>
      </w:r>
      <w:r>
        <w:t xml:space="preserve"> of the power series, and the interval of radius </w:t>
      </w:r>
      <w:r w:rsidRPr="00AF0C49">
        <w:rPr>
          <w:i/>
        </w:rPr>
        <w:t>R</w:t>
      </w:r>
      <w:r>
        <w:t xml:space="preserve"> centered at </w:t>
      </w:r>
      <w:r w:rsidRPr="00AF0C49">
        <w:rPr>
          <w:i/>
        </w:rPr>
        <w:t>x = a</w:t>
      </w:r>
      <w:r>
        <w:t xml:space="preserve"> is called the </w:t>
      </w:r>
      <w:r w:rsidRPr="00273D5C">
        <w:rPr>
          <w:b/>
          <w:i/>
        </w:rPr>
        <w:t>interval of</w:t>
      </w:r>
      <w:r w:rsidR="00273D5C" w:rsidRPr="00273D5C">
        <w:rPr>
          <w:b/>
          <w:i/>
        </w:rPr>
        <w:t xml:space="preserve"> </w:t>
      </w:r>
      <w:r w:rsidRPr="00273D5C">
        <w:rPr>
          <w:b/>
          <w:i/>
        </w:rPr>
        <w:t>convergence</w:t>
      </w:r>
      <w:r>
        <w:t>.</w:t>
      </w:r>
    </w:p>
    <w:p w14:paraId="06F0AD30" w14:textId="77777777" w:rsidR="00273D5C" w:rsidRDefault="00273D5C" w:rsidP="00E0585E">
      <w:pPr>
        <w:spacing w:after="120"/>
      </w:pPr>
    </w:p>
    <w:p w14:paraId="5A30C27C" w14:textId="77777777" w:rsidR="00773748" w:rsidRDefault="00773748" w:rsidP="00E0585E">
      <w:pPr>
        <w:spacing w:after="120"/>
      </w:pPr>
    </w:p>
    <w:p w14:paraId="1BA1E3CB" w14:textId="77777777" w:rsidR="00773748" w:rsidRPr="00773748" w:rsidRDefault="00773748" w:rsidP="00C9004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73748">
        <w:rPr>
          <w:b/>
          <w:i/>
          <w:color w:val="632423" w:themeColor="accent2" w:themeShade="80"/>
          <w:sz w:val="28"/>
        </w:rPr>
        <w:t>Definition</w:t>
      </w:r>
    </w:p>
    <w:p w14:paraId="2CACA6EF" w14:textId="77777777" w:rsidR="00AF0C49" w:rsidRDefault="00773748" w:rsidP="00773748">
      <w:r>
        <w:t xml:space="preserve">Suppose that </w:t>
      </w:r>
      <w:r w:rsidR="00A66B8D" w:rsidRPr="00057BCF">
        <w:rPr>
          <w:position w:val="-34"/>
        </w:rPr>
        <w:object w:dxaOrig="1740" w:dyaOrig="800" w14:anchorId="5C29E6EF">
          <v:shape id="_x0000_i1087" type="#_x0000_t75" style="width:87pt;height:39pt" o:ole="">
            <v:imagedata r:id="rId158" o:title=""/>
          </v:shape>
          <o:OLEObject Type="Embed" ProgID="Equation.DSMT4" ShapeID="_x0000_i1087" DrawAspect="Content" ObjectID="_1656870161" r:id="rId159"/>
        </w:object>
      </w:r>
      <w:r>
        <w:t xml:space="preserve">  exists or is </w:t>
      </w:r>
      <w:r w:rsidRPr="00AF0C49">
        <w:rPr>
          <w:rFonts w:ascii="Cambria Math" w:hAnsi="Cambria Math"/>
          <w:sz w:val="28"/>
        </w:rPr>
        <w:t>∞</w:t>
      </w:r>
      <w:r>
        <w:t xml:space="preserve">. Then the power series </w:t>
      </w:r>
      <w:r w:rsidR="00057BCF" w:rsidRPr="00057BCF">
        <w:rPr>
          <w:position w:val="-28"/>
        </w:rPr>
        <w:object w:dxaOrig="1700" w:dyaOrig="680" w14:anchorId="4E8D4EEB">
          <v:shape id="_x0000_i1088" type="#_x0000_t75" style="width:84.6pt;height:33.6pt" o:ole="">
            <v:imagedata r:id="rId160" o:title=""/>
          </v:shape>
          <o:OLEObject Type="Embed" ProgID="Equation.DSMT4" ShapeID="_x0000_i1088" DrawAspect="Content" ObjectID="_1656870162" r:id="rId161"/>
        </w:object>
      </w:r>
      <w:r>
        <w:t xml:space="preserve"> has radius of convergence </w:t>
      </w:r>
      <w:r w:rsidR="00057BCF" w:rsidRPr="00057BCF">
        <w:rPr>
          <w:position w:val="-20"/>
        </w:rPr>
        <w:object w:dxaOrig="680" w:dyaOrig="520" w14:anchorId="1E195D06">
          <v:shape id="_x0000_i1089" type="#_x0000_t75" style="width:33.6pt;height:26.4pt" o:ole="">
            <v:imagedata r:id="rId162" o:title=""/>
          </v:shape>
          <o:OLEObject Type="Embed" ProgID="Equation.DSMT4" ShapeID="_x0000_i1089" DrawAspect="Content" ObjectID="_1656870163" r:id="rId163"/>
        </w:object>
      </w:r>
      <w:r>
        <w:t xml:space="preserve">. (If </w:t>
      </w:r>
      <w:r w:rsidRPr="00773748">
        <w:rPr>
          <w:i/>
        </w:rPr>
        <w:t>L</w:t>
      </w:r>
      <w:r>
        <w:t xml:space="preserve"> = 0, then </w:t>
      </w:r>
      <w:r w:rsidRPr="00773748">
        <w:rPr>
          <w:i/>
        </w:rPr>
        <w:t>R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; if </w:t>
      </w:r>
      <w:r w:rsidRPr="00773748">
        <w:rPr>
          <w:i/>
        </w:rPr>
        <w:t>L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, then </w:t>
      </w:r>
      <w:r w:rsidRPr="00773748">
        <w:rPr>
          <w:i/>
        </w:rPr>
        <w:t>R</w:t>
      </w:r>
      <w:r>
        <w:t xml:space="preserve"> = 0)</w:t>
      </w:r>
      <w:r w:rsidR="00AF0C49">
        <w:t xml:space="preserve"> and</w:t>
      </w:r>
      <w:r w:rsidR="00A66B8D" w:rsidRPr="00057BCF">
        <w:rPr>
          <w:position w:val="-34"/>
        </w:rPr>
        <w:object w:dxaOrig="1740" w:dyaOrig="800" w14:anchorId="4E1265E0">
          <v:shape id="_x0000_i1090" type="#_x0000_t75" style="width:87pt;height:39pt" o:ole="">
            <v:imagedata r:id="rId164" o:title=""/>
          </v:shape>
          <o:OLEObject Type="Embed" ProgID="Equation.DSMT4" ShapeID="_x0000_i1090" DrawAspect="Content" ObjectID="_1656870164" r:id="rId165"/>
        </w:object>
      </w:r>
    </w:p>
    <w:p w14:paraId="768CDD89" w14:textId="77777777" w:rsidR="00773748" w:rsidRDefault="00773748" w:rsidP="00773748"/>
    <w:p w14:paraId="151BD240" w14:textId="77777777" w:rsidR="00EB538E" w:rsidRDefault="00EB538E" w:rsidP="004E34BA"/>
    <w:p w14:paraId="675D8FEE" w14:textId="77777777" w:rsidR="00EB538E" w:rsidRPr="007630BF" w:rsidRDefault="00EB538E" w:rsidP="007630BF">
      <w:pPr>
        <w:spacing w:line="360" w:lineRule="auto"/>
        <w:rPr>
          <w:b/>
          <w:i/>
          <w:sz w:val="28"/>
        </w:rPr>
      </w:pPr>
      <w:r w:rsidRPr="007630BF">
        <w:rPr>
          <w:b/>
          <w:i/>
          <w:sz w:val="28"/>
        </w:rPr>
        <w:t>How to Test a Power Series for Convergence</w:t>
      </w:r>
    </w:p>
    <w:p w14:paraId="0B677D86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Use the Ratio Test (or Root Test) to find the interval where the series converges. Ordinarily, this is an open interval</w:t>
      </w:r>
    </w:p>
    <w:p w14:paraId="1C472BEA" w14:textId="77777777" w:rsidR="00EB538E" w:rsidRDefault="00057BCF" w:rsidP="007118BE">
      <w:pPr>
        <w:spacing w:after="120"/>
        <w:ind w:left="540"/>
        <w:jc w:val="center"/>
      </w:pPr>
      <w:r w:rsidRPr="00057BCF">
        <w:rPr>
          <w:position w:val="-14"/>
        </w:rPr>
        <w:object w:dxaOrig="3379" w:dyaOrig="400" w14:anchorId="32DB3325">
          <v:shape id="_x0000_i1091" type="#_x0000_t75" style="width:168.6pt;height:20.4pt" o:ole="">
            <v:imagedata r:id="rId166" o:title=""/>
          </v:shape>
          <o:OLEObject Type="Embed" ProgID="Equation.DSMT4" ShapeID="_x0000_i1091" DrawAspect="Content" ObjectID="_1656870165" r:id="rId167"/>
        </w:object>
      </w:r>
    </w:p>
    <w:p w14:paraId="716C6641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If the interval of absolute convergence is finite, test for convergence or divergence at each endpoint. Use the Comparison Test, the Integral Test, or the Alternating Series Test.</w:t>
      </w:r>
    </w:p>
    <w:p w14:paraId="669BB8EE" w14:textId="77777777" w:rsidR="00E0585E" w:rsidRPr="00E0585E" w:rsidRDefault="00E0585E" w:rsidP="00E0585E">
      <w:pPr>
        <w:rPr>
          <w:sz w:val="16"/>
        </w:rPr>
      </w:pPr>
    </w:p>
    <w:p w14:paraId="7F128342" w14:textId="77777777" w:rsidR="00EB538E" w:rsidRDefault="00705B97" w:rsidP="007118BE">
      <w:pPr>
        <w:pStyle w:val="ListParagraph"/>
        <w:numPr>
          <w:ilvl w:val="0"/>
          <w:numId w:val="20"/>
        </w:numPr>
        <w:spacing w:after="0"/>
        <w:ind w:left="540"/>
      </w:pPr>
      <w:r>
        <w:t xml:space="preserve">If the interval of absolute convergence is </w:t>
      </w:r>
      <w:r w:rsidR="00057BCF" w:rsidRPr="00057BCF">
        <w:rPr>
          <w:position w:val="-6"/>
        </w:rPr>
        <w:object w:dxaOrig="1740" w:dyaOrig="279" w14:anchorId="1E45D415">
          <v:shape id="_x0000_i1092" type="#_x0000_t75" style="width:87pt;height:14.4pt" o:ole="">
            <v:imagedata r:id="rId168" o:title=""/>
          </v:shape>
          <o:OLEObject Type="Embed" ProgID="Equation.DSMT4" ShapeID="_x0000_i1092" DrawAspect="Content" ObjectID="_1656870166" r:id="rId169"/>
        </w:object>
      </w:r>
      <w:r>
        <w:t xml:space="preserve">, the series diverges for </w:t>
      </w:r>
      <w:r w:rsidR="00057BCF" w:rsidRPr="00057BCF">
        <w:rPr>
          <w:position w:val="-14"/>
        </w:rPr>
        <w:object w:dxaOrig="1040" w:dyaOrig="400" w14:anchorId="77E5E199">
          <v:shape id="_x0000_i1093" type="#_x0000_t75" style="width:51.6pt;height:20.4pt" o:ole="">
            <v:imagedata r:id="rId170" o:title=""/>
          </v:shape>
          <o:OLEObject Type="Embed" ProgID="Equation.DSMT4" ShapeID="_x0000_i1093" DrawAspect="Content" ObjectID="_1656870167" r:id="rId171"/>
        </w:object>
      </w:r>
      <w:r>
        <w:t xml:space="preserve"> (it does not even converge conditionally) because the </w:t>
      </w:r>
      <w:r w:rsidRPr="007630BF">
        <w:rPr>
          <w:i/>
        </w:rPr>
        <w:t>n</w:t>
      </w:r>
      <w:r>
        <w:t xml:space="preserve">th term does not approach zero for those values of </w:t>
      </w:r>
      <w:r w:rsidRPr="007630BF">
        <w:rPr>
          <w:i/>
        </w:rPr>
        <w:t>x</w:t>
      </w:r>
      <w:r>
        <w:t>.</w:t>
      </w:r>
    </w:p>
    <w:p w14:paraId="04428466" w14:textId="77777777" w:rsidR="00773748" w:rsidRDefault="00773748" w:rsidP="004E34BA">
      <w:r>
        <w:br w:type="page"/>
      </w:r>
    </w:p>
    <w:p w14:paraId="06DDF5A1" w14:textId="77777777" w:rsidR="00705B97" w:rsidRPr="00970065" w:rsidRDefault="00773748" w:rsidP="00970065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14:paraId="0C24DA4A" w14:textId="77777777" w:rsidR="00773748" w:rsidRDefault="00970065" w:rsidP="000B13E7">
      <w:r>
        <w:t xml:space="preserve">Determine the centre, radius, and interval of convergence of </w:t>
      </w:r>
      <w:r w:rsidR="00057BCF" w:rsidRPr="00057BCF">
        <w:rPr>
          <w:position w:val="-48"/>
        </w:rPr>
        <w:object w:dxaOrig="1620" w:dyaOrig="1080" w14:anchorId="490C9EB8">
          <v:shape id="_x0000_i1094" type="#_x0000_t75" style="width:81pt;height:54.6pt" o:ole="">
            <v:imagedata r:id="rId172" o:title=""/>
          </v:shape>
          <o:OLEObject Type="Embed" ProgID="Equation.DSMT4" ShapeID="_x0000_i1094" DrawAspect="Content" ObjectID="_1656870168" r:id="rId173"/>
        </w:object>
      </w:r>
      <w:r>
        <w:t xml:space="preserve"> </w:t>
      </w:r>
    </w:p>
    <w:p w14:paraId="7CD6F037" w14:textId="77777777" w:rsidR="00970065" w:rsidRPr="007E10CD" w:rsidRDefault="00970065" w:rsidP="0097006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CCA7C0B" w14:textId="77777777" w:rsidR="00970065" w:rsidRDefault="00057BCF" w:rsidP="00C90041">
      <w:pPr>
        <w:spacing w:line="360" w:lineRule="auto"/>
        <w:ind w:left="360"/>
      </w:pPr>
      <w:r w:rsidRPr="00057BCF">
        <w:rPr>
          <w:position w:val="-48"/>
        </w:rPr>
        <w:object w:dxaOrig="4340" w:dyaOrig="1080" w14:anchorId="0431E7AB">
          <v:shape id="_x0000_i1095" type="#_x0000_t75" style="width:217.2pt;height:54.6pt" o:ole="">
            <v:imagedata r:id="rId174" o:title=""/>
          </v:shape>
          <o:OLEObject Type="Embed" ProgID="Equation.DSMT4" ShapeID="_x0000_i1095" DrawAspect="Content" ObjectID="_1656870169" r:id="rId175"/>
        </w:object>
      </w:r>
    </w:p>
    <w:p w14:paraId="5F059AD2" w14:textId="77777777" w:rsidR="00C90041" w:rsidRDefault="0021398A" w:rsidP="00970065">
      <w:pPr>
        <w:ind w:left="360"/>
      </w:pPr>
      <w:r>
        <w:t xml:space="preserve">The centre of convergence is </w:t>
      </w:r>
    </w:p>
    <w:p w14:paraId="7511488C" w14:textId="278B3133" w:rsidR="00970065" w:rsidRDefault="006B2C4A" w:rsidP="00C90041">
      <w:pPr>
        <w:spacing w:line="360" w:lineRule="auto"/>
        <w:ind w:left="720"/>
      </w:pPr>
      <w:r w:rsidRPr="00057BCF">
        <w:rPr>
          <w:position w:val="-26"/>
        </w:rPr>
        <w:object w:dxaOrig="2460" w:dyaOrig="580" w14:anchorId="0991310A">
          <v:shape id="_x0000_i1287" type="#_x0000_t75" style="width:123pt;height:29.4pt" o:ole="">
            <v:imagedata r:id="rId176" o:title=""/>
          </v:shape>
          <o:OLEObject Type="Embed" ProgID="Equation.DSMT4" ShapeID="_x0000_i1287" DrawAspect="Content" ObjectID="_1656870170" r:id="rId177"/>
        </w:object>
      </w:r>
    </w:p>
    <w:p w14:paraId="33191008" w14:textId="77777777" w:rsidR="0021398A" w:rsidRDefault="00A66B8D" w:rsidP="00970065">
      <w:pPr>
        <w:ind w:left="360"/>
      </w:pPr>
      <w:r w:rsidRPr="00057BCF">
        <w:rPr>
          <w:position w:val="-76"/>
        </w:rPr>
        <w:object w:dxaOrig="3080" w:dyaOrig="1640" w14:anchorId="2212FCAA">
          <v:shape id="_x0000_i1097" type="#_x0000_t75" style="width:153.6pt;height:81.6pt" o:ole="">
            <v:imagedata r:id="rId178" o:title=""/>
          </v:shape>
          <o:OLEObject Type="Embed" ProgID="Equation.DSMT4" ShapeID="_x0000_i1097" DrawAspect="Content" ObjectID="_1656870171" r:id="rId179"/>
        </w:object>
      </w:r>
    </w:p>
    <w:p w14:paraId="6388CF68" w14:textId="77777777" w:rsidR="0021398A" w:rsidRDefault="0021398A" w:rsidP="0021398A">
      <w:pPr>
        <w:tabs>
          <w:tab w:val="left" w:pos="540"/>
        </w:tabs>
        <w:ind w:left="360"/>
      </w:pPr>
      <w:r>
        <w:tab/>
      </w:r>
      <w:r w:rsidR="00A66B8D" w:rsidRPr="00057BCF">
        <w:rPr>
          <w:position w:val="-40"/>
        </w:rPr>
        <w:object w:dxaOrig="2220" w:dyaOrig="820" w14:anchorId="4D73C9CB">
          <v:shape id="_x0000_i1098" type="#_x0000_t75" style="width:111pt;height:41.4pt" o:ole="">
            <v:imagedata r:id="rId180" o:title=""/>
          </v:shape>
          <o:OLEObject Type="Embed" ProgID="Equation.DSMT4" ShapeID="_x0000_i1098" DrawAspect="Content" ObjectID="_1656870172" r:id="rId181"/>
        </w:object>
      </w:r>
    </w:p>
    <w:p w14:paraId="1289B415" w14:textId="5CD0AF66" w:rsidR="0021398A" w:rsidRDefault="0021398A" w:rsidP="0021398A">
      <w:pPr>
        <w:tabs>
          <w:tab w:val="left" w:pos="540"/>
        </w:tabs>
        <w:spacing w:after="120"/>
        <w:ind w:left="360"/>
      </w:pPr>
      <w:r>
        <w:tab/>
      </w:r>
      <w:r w:rsidR="005762B9" w:rsidRPr="00057BCF">
        <w:rPr>
          <w:position w:val="-26"/>
        </w:rPr>
        <w:object w:dxaOrig="580" w:dyaOrig="580" w14:anchorId="6E1147E3">
          <v:shape id="_x0000_i1291" type="#_x0000_t75" style="width:29.1pt;height:29.4pt" o:ole="">
            <v:imagedata r:id="rId182" o:title=""/>
          </v:shape>
          <o:OLEObject Type="Embed" ProgID="Equation.DSMT4" ShapeID="_x0000_i1291" DrawAspect="Content" ObjectID="_1656870173" r:id="rId183"/>
        </w:object>
      </w:r>
    </w:p>
    <w:p w14:paraId="47CE414D" w14:textId="77777777" w:rsidR="0021398A" w:rsidRDefault="00C90041" w:rsidP="00C90041">
      <w:pPr>
        <w:tabs>
          <w:tab w:val="left" w:pos="540"/>
        </w:tabs>
        <w:spacing w:line="480" w:lineRule="auto"/>
        <w:ind w:left="360"/>
      </w:pPr>
      <w:r w:rsidRPr="00057BCF">
        <w:rPr>
          <w:position w:val="-26"/>
        </w:rPr>
        <w:object w:dxaOrig="1300" w:dyaOrig="580" w14:anchorId="27FFB2D2">
          <v:shape id="_x0000_i1100" type="#_x0000_t75" style="width:65.4pt;height:29.4pt" o:ole="">
            <v:imagedata r:id="rId184" o:title=""/>
          </v:shape>
          <o:OLEObject Type="Embed" ProgID="Equation.DSMT4" ShapeID="_x0000_i1100" DrawAspect="Content" ObjectID="_1656870174" r:id="rId185"/>
        </w:object>
      </w:r>
    </w:p>
    <w:p w14:paraId="4EABFF3D" w14:textId="77777777" w:rsidR="00C90041" w:rsidRDefault="0021398A" w:rsidP="00C90041">
      <w:pPr>
        <w:spacing w:line="360" w:lineRule="auto"/>
        <w:ind w:left="360"/>
      </w:pPr>
      <w:r>
        <w:t xml:space="preserve">The series converges absolutely on </w:t>
      </w:r>
      <w:r w:rsidRPr="0021398A">
        <w:rPr>
          <w:b/>
          <w:i/>
        </w:rPr>
        <w:t>interval</w:t>
      </w:r>
      <w:r>
        <w:t xml:space="preserve"> </w:t>
      </w:r>
    </w:p>
    <w:p w14:paraId="376B9FF3" w14:textId="5C321E91" w:rsidR="0021398A" w:rsidRDefault="00E627CF" w:rsidP="00C90041">
      <w:pPr>
        <w:spacing w:line="360" w:lineRule="auto"/>
        <w:ind w:left="720"/>
      </w:pPr>
      <w:r w:rsidRPr="00057BCF">
        <w:rPr>
          <w:position w:val="-22"/>
        </w:rPr>
        <w:object w:dxaOrig="3180" w:dyaOrig="560" w14:anchorId="177BF6BC">
          <v:shape id="_x0000_i1289" type="#_x0000_t75" style="width:158.4pt;height:27.6pt" o:ole="">
            <v:imagedata r:id="rId186" o:title=""/>
          </v:shape>
          <o:OLEObject Type="Embed" ProgID="Equation.DSMT4" ShapeID="_x0000_i1289" DrawAspect="Content" ObjectID="_1656870175" r:id="rId187"/>
        </w:object>
      </w:r>
      <w:r w:rsidR="0021398A">
        <w:t xml:space="preserve">  </w:t>
      </w:r>
      <w:r w:rsidR="00057BCF" w:rsidRPr="00057BCF">
        <w:rPr>
          <w:position w:val="-6"/>
        </w:rPr>
        <w:object w:dxaOrig="1640" w:dyaOrig="260" w14:anchorId="09B558FA">
          <v:shape id="_x0000_i1102" type="#_x0000_t75" style="width:81.6pt;height:12.6pt" o:ole="">
            <v:imagedata r:id="rId188" o:title=""/>
          </v:shape>
          <o:OLEObject Type="Embed" ProgID="Equation.DSMT4" ShapeID="_x0000_i1102" DrawAspect="Content" ObjectID="_1656870176" r:id="rId189"/>
        </w:object>
      </w:r>
    </w:p>
    <w:p w14:paraId="36E4107C" w14:textId="77777777" w:rsidR="0021398A" w:rsidRDefault="0021398A" w:rsidP="00C90041">
      <w:pPr>
        <w:tabs>
          <w:tab w:val="left" w:pos="540"/>
        </w:tabs>
        <w:spacing w:line="360" w:lineRule="auto"/>
        <w:ind w:left="360"/>
      </w:pPr>
      <w:r>
        <w:t xml:space="preserve">It diverges on </w:t>
      </w:r>
      <w:r w:rsidR="00057BCF" w:rsidRPr="00057BCF">
        <w:rPr>
          <w:position w:val="-14"/>
        </w:rPr>
        <w:object w:dxaOrig="2079" w:dyaOrig="400" w14:anchorId="0D2317A9">
          <v:shape id="_x0000_i1103" type="#_x0000_t75" style="width:105pt;height:20.4pt" o:ole="">
            <v:imagedata r:id="rId190" o:title=""/>
          </v:shape>
          <o:OLEObject Type="Embed" ProgID="Equation.DSMT4" ShapeID="_x0000_i1103" DrawAspect="Content" ObjectID="_1656870177" r:id="rId191"/>
        </w:object>
      </w:r>
      <w:r>
        <w:t xml:space="preserve"> </w:t>
      </w:r>
    </w:p>
    <w:p w14:paraId="66592B67" w14:textId="264365E9" w:rsidR="00B75046" w:rsidRDefault="00B75046" w:rsidP="00C90041">
      <w:pPr>
        <w:tabs>
          <w:tab w:val="left" w:pos="540"/>
        </w:tabs>
        <w:spacing w:line="360" w:lineRule="auto"/>
        <w:ind w:left="360"/>
      </w:pPr>
      <w:r>
        <w:t xml:space="preserve">At </w:t>
      </w:r>
      <w:r w:rsidR="00057BCF" w:rsidRPr="00057BCF">
        <w:rPr>
          <w:position w:val="-48"/>
        </w:rPr>
        <w:object w:dxaOrig="3940" w:dyaOrig="1080" w14:anchorId="164F61A6">
          <v:shape id="_x0000_i1104" type="#_x0000_t75" style="width:197.4pt;height:54.6pt" o:ole="">
            <v:imagedata r:id="rId192" o:title=""/>
          </v:shape>
          <o:OLEObject Type="Embed" ProgID="Equation.DSMT4" ShapeID="_x0000_i1104" DrawAspect="Content" ObjectID="_1656870178" r:id="rId193"/>
        </w:object>
      </w:r>
    </w:p>
    <w:p w14:paraId="02A9672D" w14:textId="77777777" w:rsidR="00620082" w:rsidRDefault="00620082" w:rsidP="00620082">
      <w:pPr>
        <w:spacing w:line="360" w:lineRule="auto"/>
        <w:ind w:left="1440"/>
      </w:pPr>
    </w:p>
    <w:p w14:paraId="05E2FDC4" w14:textId="2D9A3C3D" w:rsidR="00B75046" w:rsidRDefault="00B75046" w:rsidP="00620082">
      <w:pPr>
        <w:tabs>
          <w:tab w:val="left" w:pos="540"/>
        </w:tabs>
        <w:ind w:left="360"/>
      </w:pPr>
      <w:r>
        <w:t xml:space="preserve">At </w:t>
      </w:r>
      <w:r w:rsidR="00057BCF" w:rsidRPr="00057BCF">
        <w:rPr>
          <w:position w:val="-48"/>
        </w:rPr>
        <w:object w:dxaOrig="4380" w:dyaOrig="1080" w14:anchorId="7E61DA11">
          <v:shape id="_x0000_i1105" type="#_x0000_t75" style="width:219.6pt;height:54.6pt" o:ole="">
            <v:imagedata r:id="rId194" o:title=""/>
          </v:shape>
          <o:OLEObject Type="Embed" ProgID="Equation.DSMT4" ShapeID="_x0000_i1105" DrawAspect="Content" ObjectID="_1656870179" r:id="rId195"/>
        </w:object>
      </w:r>
    </w:p>
    <w:p w14:paraId="1105B639" w14:textId="4CBB5E61" w:rsidR="00620082" w:rsidRDefault="00620082" w:rsidP="00620082">
      <w:pPr>
        <w:ind w:left="1440"/>
      </w:pPr>
      <w:r w:rsidRPr="00620082">
        <w:rPr>
          <w:position w:val="-38"/>
        </w:rPr>
        <w:object w:dxaOrig="2480" w:dyaOrig="940" w14:anchorId="1EF91F19">
          <v:shape id="_x0000_i1296" type="#_x0000_t75" style="width:123.9pt;height:47.1pt" o:ole="">
            <v:imagedata r:id="rId196" o:title=""/>
          </v:shape>
          <o:OLEObject Type="Embed" ProgID="Equation.DSMT4" ShapeID="_x0000_i1296" DrawAspect="Content" ObjectID="_1656870180" r:id="rId197"/>
        </w:object>
      </w:r>
    </w:p>
    <w:p w14:paraId="4B207F69" w14:textId="23929AA5" w:rsidR="00620082" w:rsidRDefault="00620082" w:rsidP="00620082">
      <w:pPr>
        <w:tabs>
          <w:tab w:val="left" w:pos="2340"/>
        </w:tabs>
        <w:ind w:left="1440"/>
      </w:pPr>
      <w:r>
        <w:tab/>
      </w:r>
      <w:r w:rsidRPr="00620082">
        <w:rPr>
          <w:position w:val="-6"/>
        </w:rPr>
        <w:object w:dxaOrig="1920" w:dyaOrig="380" w14:anchorId="7349FDA0">
          <v:shape id="_x0000_i1300" type="#_x0000_t75" style="width:96pt;height:18.9pt" o:ole="">
            <v:imagedata r:id="rId198" o:title=""/>
          </v:shape>
          <o:OLEObject Type="Embed" ProgID="Equation.DSMT4" ShapeID="_x0000_i1300" DrawAspect="Content" ObjectID="_1656870181" r:id="rId199"/>
        </w:object>
      </w:r>
    </w:p>
    <w:p w14:paraId="4A437AD7" w14:textId="30109615" w:rsidR="00620082" w:rsidRDefault="00620082" w:rsidP="00620082">
      <w:pPr>
        <w:tabs>
          <w:tab w:val="left" w:pos="2340"/>
        </w:tabs>
        <w:ind w:left="1440"/>
      </w:pPr>
      <w:r>
        <w:lastRenderedPageBreak/>
        <w:tab/>
      </w:r>
      <w:r w:rsidRPr="00620082">
        <w:rPr>
          <w:position w:val="-26"/>
        </w:rPr>
        <w:object w:dxaOrig="580" w:dyaOrig="580" w14:anchorId="672E8B0A">
          <v:shape id="_x0000_i1304" type="#_x0000_t75" style="width:29.1pt;height:29.1pt" o:ole="">
            <v:imagedata r:id="rId200" o:title=""/>
          </v:shape>
          <o:OLEObject Type="Embed" ProgID="Equation.DSMT4" ShapeID="_x0000_i1304" DrawAspect="Content" ObjectID="_1656870182" r:id="rId201"/>
        </w:object>
      </w:r>
      <w:r>
        <w:t xml:space="preserve"> </w:t>
      </w:r>
    </w:p>
    <w:p w14:paraId="702DF887" w14:textId="77777777" w:rsidR="00646766" w:rsidRDefault="00646766" w:rsidP="000B13E7">
      <w:pPr>
        <w:tabs>
          <w:tab w:val="left" w:pos="540"/>
        </w:tabs>
        <w:spacing w:after="120"/>
        <w:ind w:left="360"/>
      </w:pPr>
      <w:r>
        <w:t xml:space="preserve">Both series </w:t>
      </w:r>
      <w:r w:rsidRPr="00C90041">
        <w:rPr>
          <w:b/>
          <w:i/>
          <w:color w:val="3333FF"/>
        </w:rPr>
        <w:t>converge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>).</w:t>
      </w:r>
    </w:p>
    <w:p w14:paraId="2EA45951" w14:textId="53952B63" w:rsidR="00B75046" w:rsidRDefault="006B2C4A" w:rsidP="00C90041">
      <w:pPr>
        <w:tabs>
          <w:tab w:val="left" w:pos="540"/>
        </w:tabs>
        <w:ind w:left="360"/>
      </w:pPr>
      <w:r>
        <w:t>Therefore,</w:t>
      </w:r>
      <w:r w:rsidR="00646766">
        <w:t xml:space="preserve"> the interval of convergence of the given power is </w:t>
      </w:r>
      <w:r w:rsidR="00057BCF" w:rsidRPr="00057BCF">
        <w:rPr>
          <w:position w:val="-14"/>
        </w:rPr>
        <w:object w:dxaOrig="940" w:dyaOrig="400" w14:anchorId="0AF7CA4C">
          <v:shape id="_x0000_i1106" type="#_x0000_t75" style="width:47.4pt;height:20.4pt" o:ole="">
            <v:imagedata r:id="rId202" o:title=""/>
          </v:shape>
          <o:OLEObject Type="Embed" ProgID="Equation.DSMT4" ShapeID="_x0000_i1106" DrawAspect="Content" ObjectID="_1656870183" r:id="rId203"/>
        </w:object>
      </w:r>
      <w:r w:rsidR="00646766">
        <w:t xml:space="preserve"> </w:t>
      </w:r>
    </w:p>
    <w:p w14:paraId="72033F15" w14:textId="77777777" w:rsidR="00646766" w:rsidRPr="00C90041" w:rsidRDefault="00646766" w:rsidP="00C90041">
      <w:pPr>
        <w:spacing w:line="240" w:lineRule="auto"/>
        <w:rPr>
          <w:sz w:val="12"/>
        </w:rPr>
      </w:pPr>
      <w:r w:rsidRPr="00C90041">
        <w:rPr>
          <w:sz w:val="12"/>
        </w:rPr>
        <w:br w:type="page"/>
      </w:r>
    </w:p>
    <w:p w14:paraId="0197ED7D" w14:textId="77777777" w:rsidR="000B13E7" w:rsidRPr="00970065" w:rsidRDefault="000B13E7" w:rsidP="00066AA3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14:paraId="3C7E7468" w14:textId="77777777" w:rsidR="000B13E7" w:rsidRDefault="000B13E7" w:rsidP="00066AA3">
      <w:r>
        <w:t xml:space="preserve">Determine the radius of convergence of </w:t>
      </w:r>
      <w:r w:rsidR="00057BCF" w:rsidRPr="00057BCF">
        <w:rPr>
          <w:position w:val="-48"/>
        </w:rPr>
        <w:object w:dxaOrig="859" w:dyaOrig="1080" w14:anchorId="5F186C7F">
          <v:shape id="_x0000_i1107" type="#_x0000_t75" style="width:42.6pt;height:54.6pt" o:ole="">
            <v:imagedata r:id="rId204" o:title=""/>
          </v:shape>
          <o:OLEObject Type="Embed" ProgID="Equation.DSMT4" ShapeID="_x0000_i1107" DrawAspect="Content" ObjectID="_1656870184" r:id="rId205"/>
        </w:object>
      </w:r>
      <w:r>
        <w:t xml:space="preserve"> </w:t>
      </w:r>
    </w:p>
    <w:p w14:paraId="5A4482C3" w14:textId="77777777" w:rsidR="009404B0" w:rsidRPr="007E10CD" w:rsidRDefault="000B13E7" w:rsidP="009B6E1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037"/>
        <w:gridCol w:w="5043"/>
      </w:tblGrid>
      <w:tr w:rsidR="009404B0" w14:paraId="26A07FF6" w14:textId="77777777" w:rsidTr="009B6E1B">
        <w:tc>
          <w:tcPr>
            <w:tcW w:w="5037" w:type="dxa"/>
          </w:tcPr>
          <w:p w14:paraId="11595500" w14:textId="77777777" w:rsidR="009404B0" w:rsidRDefault="00E0676C" w:rsidP="009404B0">
            <w:pPr>
              <w:spacing w:line="276" w:lineRule="auto"/>
              <w:ind w:left="360"/>
            </w:pPr>
            <w:r w:rsidRPr="00057BCF">
              <w:rPr>
                <w:position w:val="-56"/>
              </w:rPr>
              <w:object w:dxaOrig="1960" w:dyaOrig="1240" w14:anchorId="47072864">
                <v:shape id="_x0000_i1108" type="#_x0000_t75" style="width:97.8pt;height:62.4pt" o:ole="">
                  <v:imagedata r:id="rId206" o:title=""/>
                </v:shape>
                <o:OLEObject Type="Embed" ProgID="Equation.DSMT4" ShapeID="_x0000_i1108" DrawAspect="Content" ObjectID="_1656870185" r:id="rId207"/>
              </w:object>
            </w:r>
          </w:p>
          <w:p w14:paraId="2B1E9287" w14:textId="77777777"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0"/>
              </w:rPr>
              <w:object w:dxaOrig="1640" w:dyaOrig="620" w14:anchorId="78A55F83">
                <v:shape id="_x0000_i1109" type="#_x0000_t75" style="width:82.2pt;height:30.6pt" o:ole="">
                  <v:imagedata r:id="rId208" o:title=""/>
                </v:shape>
                <o:OLEObject Type="Embed" ProgID="Equation.DSMT4" ShapeID="_x0000_i1109" DrawAspect="Content" ObjectID="_1656870186" r:id="rId209"/>
              </w:object>
            </w:r>
          </w:p>
          <w:p w14:paraId="4EE8215B" w14:textId="77777777"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28"/>
              </w:rPr>
              <w:object w:dxaOrig="1400" w:dyaOrig="600" w14:anchorId="7B4E26F6">
                <v:shape id="_x0000_i1110" type="#_x0000_t75" style="width:70.2pt;height:30pt" o:ole="">
                  <v:imagedata r:id="rId210" o:title=""/>
                </v:shape>
                <o:OLEObject Type="Embed" ProgID="Equation.DSMT4" ShapeID="_x0000_i1110" DrawAspect="Content" ObjectID="_1656870187" r:id="rId211"/>
              </w:object>
            </w:r>
          </w:p>
          <w:p w14:paraId="3A547182" w14:textId="77777777"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057BCF" w:rsidRPr="00057BCF">
              <w:rPr>
                <w:position w:val="-10"/>
              </w:rPr>
              <w:object w:dxaOrig="440" w:dyaOrig="340" w14:anchorId="0039ADAC">
                <v:shape id="_x0000_i1111" type="#_x0000_t75" style="width:21pt;height:17.4pt" o:ole="">
                  <v:imagedata r:id="rId212" o:title=""/>
                </v:shape>
                <o:OLEObject Type="Embed" ProgID="Equation.DSMT4" ShapeID="_x0000_i1111" DrawAspect="Content" ObjectID="_1656870188" r:id="rId213"/>
              </w:object>
            </w:r>
            <w:r>
              <w:t xml:space="preserve"> </w:t>
            </w:r>
          </w:p>
          <w:p w14:paraId="54934CB6" w14:textId="77777777" w:rsidR="009404B0" w:rsidRDefault="009404B0" w:rsidP="00057BCF">
            <w:pPr>
              <w:tabs>
                <w:tab w:val="left" w:pos="630"/>
              </w:tabs>
              <w:spacing w:line="360" w:lineRule="auto"/>
              <w:ind w:left="360"/>
            </w:pPr>
            <w:r>
              <w:t xml:space="preserve">Thus </w:t>
            </w:r>
            <w:r w:rsidR="00C90041" w:rsidRPr="00057BCF">
              <w:rPr>
                <w:position w:val="-10"/>
              </w:rPr>
              <w:object w:dxaOrig="800" w:dyaOrig="340" w14:anchorId="3FC84E2A">
                <v:shape id="_x0000_i1112" type="#_x0000_t75" style="width:40.8pt;height:17.4pt" o:ole="">
                  <v:imagedata r:id="rId214" o:title=""/>
                </v:shape>
                <o:OLEObject Type="Embed" ProgID="Equation.DSMT4" ShapeID="_x0000_i1112" DrawAspect="Content" ObjectID="_1656870189" r:id="rId215"/>
              </w:object>
            </w:r>
          </w:p>
        </w:tc>
        <w:tc>
          <w:tcPr>
            <w:tcW w:w="5043" w:type="dxa"/>
          </w:tcPr>
          <w:p w14:paraId="31F2BCB5" w14:textId="77777777" w:rsidR="009404B0" w:rsidRDefault="009404B0" w:rsidP="009404B0">
            <w:pPr>
              <w:spacing w:line="276" w:lineRule="auto"/>
            </w:pPr>
            <w:r w:rsidRPr="009404B0">
              <w:rPr>
                <w:b/>
                <w:i/>
                <w:color w:val="FF0000"/>
              </w:rPr>
              <w:t>Or</w:t>
            </w:r>
            <w:r>
              <w:t xml:space="preserve"> </w:t>
            </w:r>
            <w:r w:rsidR="00E0676C" w:rsidRPr="00057BCF">
              <w:rPr>
                <w:position w:val="-28"/>
              </w:rPr>
              <w:object w:dxaOrig="2260" w:dyaOrig="620" w14:anchorId="026B8152">
                <v:shape id="_x0000_i1113" type="#_x0000_t75" style="width:114pt;height:30.6pt" o:ole="">
                  <v:imagedata r:id="rId216" o:title=""/>
                </v:shape>
                <o:OLEObject Type="Embed" ProgID="Equation.DSMT4" ShapeID="_x0000_i1113" DrawAspect="Content" ObjectID="_1656870190" r:id="rId217"/>
              </w:object>
            </w:r>
          </w:p>
          <w:p w14:paraId="483E3662" w14:textId="77777777" w:rsidR="009B6E1B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2"/>
              </w:rPr>
              <w:object w:dxaOrig="1719" w:dyaOrig="760" w14:anchorId="714CE367">
                <v:shape id="_x0000_i1114" type="#_x0000_t75" style="width:86.4pt;height:38.4pt" o:ole="">
                  <v:imagedata r:id="rId218" o:title=""/>
                </v:shape>
                <o:OLEObject Type="Embed" ProgID="Equation.DSMT4" ShapeID="_x0000_i1114" DrawAspect="Content" ObjectID="_1656870191" r:id="rId219"/>
              </w:object>
            </w:r>
          </w:p>
          <w:p w14:paraId="15B92426" w14:textId="77777777" w:rsidR="009404B0" w:rsidRDefault="009B6E1B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 xml:space="preserve">     </w:t>
            </w:r>
            <w:r w:rsidR="00E0676C" w:rsidRPr="00057BCF">
              <w:rPr>
                <w:position w:val="-28"/>
              </w:rPr>
              <w:object w:dxaOrig="1540" w:dyaOrig="540" w14:anchorId="2DBCE49A">
                <v:shape id="_x0000_i1115" type="#_x0000_t75" style="width:77.4pt;height:27pt" o:ole="">
                  <v:imagedata r:id="rId220" o:title=""/>
                </v:shape>
                <o:OLEObject Type="Embed" ProgID="Equation.DSMT4" ShapeID="_x0000_i1115" DrawAspect="Content" ObjectID="_1656870192" r:id="rId221"/>
              </w:object>
            </w:r>
          </w:p>
          <w:p w14:paraId="7AAC7169" w14:textId="77777777"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C90041" w:rsidRPr="00057BCF">
              <w:rPr>
                <w:position w:val="-10"/>
              </w:rPr>
              <w:object w:dxaOrig="580" w:dyaOrig="340" w14:anchorId="429AAE01">
                <v:shape id="_x0000_i1116" type="#_x0000_t75" style="width:28.2pt;height:17.4pt" o:ole="">
                  <v:imagedata r:id="rId222" o:title=""/>
                </v:shape>
                <o:OLEObject Type="Embed" ProgID="Equation.DSMT4" ShapeID="_x0000_i1116" DrawAspect="Content" ObjectID="_1656870193" r:id="rId223"/>
              </w:object>
            </w:r>
            <w:r>
              <w:t xml:space="preserve"> </w:t>
            </w:r>
          </w:p>
          <w:p w14:paraId="4487BE68" w14:textId="77777777" w:rsidR="009404B0" w:rsidRDefault="009404B0" w:rsidP="00066AA3">
            <w:pPr>
              <w:spacing w:line="276" w:lineRule="auto"/>
            </w:pPr>
          </w:p>
        </w:tc>
      </w:tr>
    </w:tbl>
    <w:p w14:paraId="7659D495" w14:textId="77777777" w:rsidR="00046179" w:rsidRDefault="00046179" w:rsidP="00C90041">
      <w:pPr>
        <w:tabs>
          <w:tab w:val="left" w:pos="630"/>
        </w:tabs>
        <w:spacing w:before="80"/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 xml:space="preserve">) for all </w:t>
      </w:r>
      <w:r w:rsidRPr="00046179">
        <w:rPr>
          <w:i/>
          <w:sz w:val="26"/>
          <w:szCs w:val="26"/>
        </w:rPr>
        <w:t>x</w:t>
      </w:r>
      <w:r>
        <w:t>.</w:t>
      </w:r>
    </w:p>
    <w:p w14:paraId="6F3D5E9F" w14:textId="77777777" w:rsidR="00705B97" w:rsidRDefault="00705B97" w:rsidP="004E34BA"/>
    <w:p w14:paraId="2063FBC4" w14:textId="77777777" w:rsidR="005B4474" w:rsidRDefault="005B4474" w:rsidP="004E34BA"/>
    <w:p w14:paraId="36BE4760" w14:textId="77777777" w:rsidR="00E15797" w:rsidRPr="00970065" w:rsidRDefault="00E15797" w:rsidP="00E15797">
      <w:pPr>
        <w:rPr>
          <w:b/>
          <w:i/>
          <w:sz w:val="28"/>
        </w:rPr>
      </w:pPr>
      <w:r w:rsidRPr="00970065">
        <w:rPr>
          <w:b/>
          <w:i/>
          <w:sz w:val="28"/>
        </w:rPr>
        <w:t>Example</w:t>
      </w:r>
    </w:p>
    <w:p w14:paraId="3CC4F80E" w14:textId="77777777" w:rsidR="00E15797" w:rsidRDefault="00E15797" w:rsidP="00C032C7">
      <w:pPr>
        <w:spacing w:line="240" w:lineRule="auto"/>
      </w:pPr>
      <w:r>
        <w:t xml:space="preserve">Determine the radius of convergence of </w:t>
      </w:r>
      <w:r w:rsidR="00057BCF" w:rsidRPr="00057BCF">
        <w:rPr>
          <w:position w:val="-48"/>
        </w:rPr>
        <w:object w:dxaOrig="1060" w:dyaOrig="1080" w14:anchorId="43122FD5">
          <v:shape id="_x0000_i1117" type="#_x0000_t75" style="width:53.4pt;height:54.6pt" o:ole="">
            <v:imagedata r:id="rId224" o:title=""/>
          </v:shape>
          <o:OLEObject Type="Embed" ProgID="Equation.DSMT4" ShapeID="_x0000_i1117" DrawAspect="Content" ObjectID="_1656870194" r:id="rId225"/>
        </w:object>
      </w:r>
      <w:r>
        <w:t xml:space="preserve"> </w:t>
      </w:r>
    </w:p>
    <w:p w14:paraId="6B6D042E" w14:textId="77777777" w:rsidR="00E15797" w:rsidRPr="007E10CD" w:rsidRDefault="00E15797" w:rsidP="00E1579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0464368" w14:textId="77777777" w:rsidR="005B4474" w:rsidRDefault="00E0676C" w:rsidP="00CC11F6">
      <w:pPr>
        <w:ind w:left="360"/>
      </w:pPr>
      <w:r w:rsidRPr="00057BCF">
        <w:rPr>
          <w:position w:val="-32"/>
        </w:rPr>
        <w:object w:dxaOrig="1920" w:dyaOrig="760" w14:anchorId="2BC1E58F">
          <v:shape id="_x0000_i1118" type="#_x0000_t75" style="width:94.8pt;height:38.4pt" o:ole="">
            <v:imagedata r:id="rId226" o:title=""/>
          </v:shape>
          <o:OLEObject Type="Embed" ProgID="Equation.DSMT4" ShapeID="_x0000_i1118" DrawAspect="Content" ObjectID="_1656870195" r:id="rId227"/>
        </w:object>
      </w:r>
    </w:p>
    <w:p w14:paraId="3294DFCC" w14:textId="77777777" w:rsidR="005B4474" w:rsidRDefault="005B4474" w:rsidP="00CC11F6">
      <w:pPr>
        <w:tabs>
          <w:tab w:val="left" w:pos="630"/>
        </w:tabs>
        <w:ind w:left="360"/>
      </w:pPr>
      <w:r>
        <w:tab/>
      </w:r>
      <w:r w:rsidR="00E0676C" w:rsidRPr="00057BCF">
        <w:rPr>
          <w:position w:val="-28"/>
        </w:rPr>
        <w:object w:dxaOrig="1540" w:dyaOrig="540" w14:anchorId="489056FF">
          <v:shape id="_x0000_i1119" type="#_x0000_t75" style="width:77.4pt;height:27pt" o:ole="">
            <v:imagedata r:id="rId228" o:title=""/>
          </v:shape>
          <o:OLEObject Type="Embed" ProgID="Equation.DSMT4" ShapeID="_x0000_i1119" DrawAspect="Content" ObjectID="_1656870196" r:id="rId229"/>
        </w:object>
      </w:r>
    </w:p>
    <w:p w14:paraId="145A67FC" w14:textId="77777777" w:rsidR="005B4474" w:rsidRDefault="005B4474" w:rsidP="00C90041">
      <w:pPr>
        <w:tabs>
          <w:tab w:val="left" w:pos="630"/>
        </w:tabs>
        <w:spacing w:line="360" w:lineRule="auto"/>
        <w:ind w:left="360"/>
      </w:pPr>
      <w:r>
        <w:tab/>
      </w:r>
      <w:r w:rsidR="00057BCF" w:rsidRPr="00057BCF">
        <w:rPr>
          <w:position w:val="-10"/>
        </w:rPr>
        <w:object w:dxaOrig="499" w:dyaOrig="340" w14:anchorId="64664961">
          <v:shape id="_x0000_i1120" type="#_x0000_t75" style="width:24.6pt;height:17.4pt" o:ole="">
            <v:imagedata r:id="rId230" o:title=""/>
          </v:shape>
          <o:OLEObject Type="Embed" ProgID="Equation.DSMT4" ShapeID="_x0000_i1120" DrawAspect="Content" ObjectID="_1656870197" r:id="rId231"/>
        </w:object>
      </w:r>
      <w:r>
        <w:t xml:space="preserve"> </w:t>
      </w:r>
    </w:p>
    <w:p w14:paraId="6B53DDF9" w14:textId="77777777" w:rsidR="005B4474" w:rsidRDefault="005B4474" w:rsidP="005B4474">
      <w:pPr>
        <w:tabs>
          <w:tab w:val="left" w:pos="630"/>
        </w:tabs>
        <w:spacing w:line="360" w:lineRule="auto"/>
        <w:ind w:left="360"/>
      </w:pPr>
      <w:r>
        <w:t xml:space="preserve">Thus </w:t>
      </w:r>
      <w:r w:rsidR="00057BCF" w:rsidRPr="00057BCF">
        <w:rPr>
          <w:position w:val="-10"/>
        </w:rPr>
        <w:object w:dxaOrig="660" w:dyaOrig="340" w14:anchorId="4319F8C9">
          <v:shape id="_x0000_i1121" type="#_x0000_t75" style="width:33pt;height:17.4pt" o:ole="">
            <v:imagedata r:id="rId232" o:title=""/>
          </v:shape>
          <o:OLEObject Type="Embed" ProgID="Equation.DSMT4" ShapeID="_x0000_i1121" DrawAspect="Content" ObjectID="_1656870198" r:id="rId233"/>
        </w:object>
      </w:r>
    </w:p>
    <w:p w14:paraId="0B7798D7" w14:textId="77777777" w:rsidR="005B4474" w:rsidRDefault="005B4474" w:rsidP="005B4474">
      <w:pPr>
        <w:tabs>
          <w:tab w:val="left" w:pos="630"/>
        </w:tabs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 xml:space="preserve">only at its centre of convergence, </w:t>
      </w:r>
      <w:r w:rsidRPr="00046179">
        <w:rPr>
          <w:i/>
          <w:sz w:val="26"/>
          <w:szCs w:val="26"/>
        </w:rPr>
        <w:t>x</w:t>
      </w:r>
      <w:r>
        <w:t xml:space="preserve"> = 0.</w:t>
      </w:r>
    </w:p>
    <w:p w14:paraId="062F1B7E" w14:textId="77777777" w:rsidR="006C0668" w:rsidRDefault="006C0668" w:rsidP="004E34BA"/>
    <w:p w14:paraId="583E6AC4" w14:textId="77777777" w:rsidR="006C0668" w:rsidRDefault="006C0668" w:rsidP="004E34BA"/>
    <w:p w14:paraId="6D92D1AB" w14:textId="77777777" w:rsidR="00E1665D" w:rsidRDefault="00E1665D" w:rsidP="004E34BA"/>
    <w:p w14:paraId="34827F9D" w14:textId="77777777" w:rsidR="00E1665D" w:rsidRDefault="00E1665D" w:rsidP="004E34BA"/>
    <w:p w14:paraId="0D66727F" w14:textId="77777777" w:rsidR="00E1665D" w:rsidRDefault="00E1665D" w:rsidP="004E34BA"/>
    <w:p w14:paraId="2E43180D" w14:textId="77777777" w:rsidR="00E0585E" w:rsidRDefault="00E0585E" w:rsidP="000D4C82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5EFE811D" w14:textId="77777777" w:rsidR="00305D08" w:rsidRPr="000D4C82" w:rsidRDefault="00305D08" w:rsidP="000D4C82">
      <w:pPr>
        <w:spacing w:after="120"/>
        <w:rPr>
          <w:b/>
          <w:sz w:val="28"/>
        </w:rPr>
      </w:pPr>
      <w:r w:rsidRPr="000D4C82">
        <w:rPr>
          <w:b/>
          <w:i/>
          <w:color w:val="632423" w:themeColor="accent2" w:themeShade="80"/>
          <w:sz w:val="28"/>
        </w:rPr>
        <w:lastRenderedPageBreak/>
        <w:t>Theorem</w:t>
      </w:r>
      <w:r w:rsidRPr="000D4C82">
        <w:rPr>
          <w:b/>
          <w:sz w:val="28"/>
        </w:rPr>
        <w:t xml:space="preserve"> </w:t>
      </w:r>
      <w:r w:rsidRPr="000D4C82">
        <w:rPr>
          <w:b/>
          <w:sz w:val="28"/>
        </w:rPr>
        <w:sym w:font="Symbol" w:char="F02D"/>
      </w:r>
      <w:r w:rsidR="000D4C82" w:rsidRPr="000D4C82">
        <w:rPr>
          <w:b/>
          <w:sz w:val="28"/>
        </w:rPr>
        <w:t xml:space="preserve"> T</w:t>
      </w:r>
      <w:r w:rsidRPr="000D4C82">
        <w:rPr>
          <w:b/>
          <w:sz w:val="28"/>
        </w:rPr>
        <w:t>he Series Multiplication Theorem for Power Series</w:t>
      </w:r>
    </w:p>
    <w:p w14:paraId="64AC1FEE" w14:textId="77777777" w:rsidR="00305D08" w:rsidRDefault="000D4C82" w:rsidP="00E0585E">
      <w:r>
        <w:t xml:space="preserve">If </w:t>
      </w:r>
      <w:r w:rsidR="00057BCF" w:rsidRPr="00057BCF">
        <w:rPr>
          <w:position w:val="-50"/>
        </w:rPr>
        <w:object w:dxaOrig="1880" w:dyaOrig="1120" w14:anchorId="566A1C19">
          <v:shape id="_x0000_i1122" type="#_x0000_t75" style="width:93pt;height:56.4pt" o:ole="">
            <v:imagedata r:id="rId234" o:title=""/>
          </v:shape>
          <o:OLEObject Type="Embed" ProgID="Equation.DSMT4" ShapeID="_x0000_i1122" DrawAspect="Content" ObjectID="_1656870199" r:id="rId235"/>
        </w:object>
      </w:r>
      <w:r>
        <w:t xml:space="preserve"> and </w:t>
      </w:r>
      <w:r w:rsidR="00057BCF" w:rsidRPr="00057BCF">
        <w:rPr>
          <w:position w:val="-50"/>
        </w:rPr>
        <w:object w:dxaOrig="1860" w:dyaOrig="1120" w14:anchorId="3FC4C632">
          <v:shape id="_x0000_i1123" type="#_x0000_t75" style="width:93pt;height:56.4pt" o:ole="">
            <v:imagedata r:id="rId236" o:title=""/>
          </v:shape>
          <o:OLEObject Type="Embed" ProgID="Equation.DSMT4" ShapeID="_x0000_i1123" DrawAspect="Content" ObjectID="_1656870200" r:id="rId237"/>
        </w:object>
      </w:r>
      <w:r>
        <w:t xml:space="preserve"> converge absolutely for </w:t>
      </w:r>
      <w:r w:rsidR="00057BCF" w:rsidRPr="00057BCF">
        <w:rPr>
          <w:position w:val="-14"/>
        </w:rPr>
        <w:object w:dxaOrig="680" w:dyaOrig="400" w14:anchorId="7AF44134">
          <v:shape id="_x0000_i1124" type="#_x0000_t75" style="width:33.6pt;height:20.4pt" o:ole="">
            <v:imagedata r:id="rId238" o:title=""/>
          </v:shape>
          <o:OLEObject Type="Embed" ProgID="Equation.DSMT4" ShapeID="_x0000_i1124" DrawAspect="Content" ObjectID="_1656870201" r:id="rId239"/>
        </w:object>
      </w:r>
      <w:r>
        <w:t xml:space="preserve">, and </w:t>
      </w:r>
    </w:p>
    <w:p w14:paraId="3A51EAF7" w14:textId="77777777" w:rsidR="000D4C82" w:rsidRDefault="00057BCF" w:rsidP="00E0585E">
      <w:pPr>
        <w:jc w:val="center"/>
      </w:pPr>
      <w:r w:rsidRPr="00057BCF">
        <w:rPr>
          <w:position w:val="-50"/>
        </w:rPr>
        <w:object w:dxaOrig="6800" w:dyaOrig="1120" w14:anchorId="07766E51">
          <v:shape id="_x0000_i1125" type="#_x0000_t75" style="width:339.6pt;height:56.4pt" o:ole="">
            <v:imagedata r:id="rId240" o:title=""/>
          </v:shape>
          <o:OLEObject Type="Embed" ProgID="Equation.DSMT4" ShapeID="_x0000_i1125" DrawAspect="Content" ObjectID="_1656870202" r:id="rId241"/>
        </w:object>
      </w:r>
    </w:p>
    <w:p w14:paraId="73AFE915" w14:textId="77777777" w:rsidR="00366876" w:rsidRDefault="00C528D1" w:rsidP="00E06A84">
      <w:r>
        <w:t xml:space="preserve">Then </w:t>
      </w:r>
      <w:r w:rsidR="000535BF" w:rsidRPr="000535BF">
        <w:rPr>
          <w:position w:val="-48"/>
        </w:rPr>
        <w:object w:dxaOrig="1060" w:dyaOrig="1080" w14:anchorId="6572C7CE">
          <v:shape id="_x0000_i1126" type="#_x0000_t75" style="width:52.8pt;height:54pt" o:ole="">
            <v:imagedata r:id="rId242" o:title=""/>
          </v:shape>
          <o:OLEObject Type="Embed" ProgID="Equation.DSMT4" ShapeID="_x0000_i1126" DrawAspect="Content" ObjectID="_1656870203" r:id="rId243"/>
        </w:object>
      </w:r>
      <w:r>
        <w:t xml:space="preserve"> converges absolutely to </w:t>
      </w:r>
      <w:r w:rsidR="00057BCF" w:rsidRPr="00057BCF">
        <w:rPr>
          <w:position w:val="-14"/>
        </w:rPr>
        <w:object w:dxaOrig="1120" w:dyaOrig="400" w14:anchorId="7F681461">
          <v:shape id="_x0000_i1127" type="#_x0000_t75" style="width:56.4pt;height:20.4pt" o:ole="">
            <v:imagedata r:id="rId244" o:title=""/>
          </v:shape>
          <o:OLEObject Type="Embed" ProgID="Equation.DSMT4" ShapeID="_x0000_i1127" DrawAspect="Content" ObjectID="_1656870204" r:id="rId245"/>
        </w:object>
      </w:r>
      <w:r>
        <w:t xml:space="preserve"> for </w:t>
      </w:r>
      <w:r w:rsidR="00057BCF" w:rsidRPr="00057BCF">
        <w:rPr>
          <w:position w:val="-14"/>
        </w:rPr>
        <w:object w:dxaOrig="680" w:dyaOrig="400" w14:anchorId="56E2D8AE">
          <v:shape id="_x0000_i1128" type="#_x0000_t75" style="width:33.6pt;height:20.4pt" o:ole="">
            <v:imagedata r:id="rId246" o:title=""/>
          </v:shape>
          <o:OLEObject Type="Embed" ProgID="Equation.DSMT4" ShapeID="_x0000_i1128" DrawAspect="Content" ObjectID="_1656870205" r:id="rId247"/>
        </w:object>
      </w:r>
      <w:r>
        <w:t>:</w:t>
      </w:r>
    </w:p>
    <w:p w14:paraId="3E8DC549" w14:textId="77777777" w:rsidR="00C528D1" w:rsidRDefault="000535BF" w:rsidP="00C528D1">
      <w:pPr>
        <w:jc w:val="center"/>
      </w:pPr>
      <w:r w:rsidRPr="000535BF">
        <w:rPr>
          <w:position w:val="-50"/>
        </w:rPr>
        <w:object w:dxaOrig="3879" w:dyaOrig="1120" w14:anchorId="579F6666">
          <v:shape id="_x0000_i1129" type="#_x0000_t75" style="width:193.8pt;height:55.2pt" o:ole="">
            <v:imagedata r:id="rId248" o:title=""/>
          </v:shape>
          <o:OLEObject Type="Embed" ProgID="Equation.DSMT4" ShapeID="_x0000_i1129" DrawAspect="Content" ObjectID="_1656870206" r:id="rId249"/>
        </w:object>
      </w:r>
    </w:p>
    <w:p w14:paraId="5FD668B2" w14:textId="77777777" w:rsidR="00366876" w:rsidRDefault="00366876" w:rsidP="004E34BA"/>
    <w:p w14:paraId="3F7B5313" w14:textId="77777777" w:rsidR="00337BEE" w:rsidRDefault="00337BEE" w:rsidP="004E34BA"/>
    <w:p w14:paraId="792ED4A5" w14:textId="77777777" w:rsidR="00BC71B2" w:rsidRDefault="00BC71B2" w:rsidP="00AD57E6"/>
    <w:p w14:paraId="14A0A87E" w14:textId="77777777" w:rsidR="00BC71B2" w:rsidRDefault="0025348F" w:rsidP="00AD57E6">
      <w:r>
        <w:t xml:space="preserve">Finding the coefficients </w:t>
      </w:r>
      <w:r w:rsidR="00057BCF" w:rsidRPr="00057BCF">
        <w:rPr>
          <w:position w:val="-18"/>
        </w:rPr>
        <w:object w:dxaOrig="320" w:dyaOrig="420" w14:anchorId="19283312">
          <v:shape id="_x0000_i1130" type="#_x0000_t75" style="width:15.6pt;height:21pt" o:ole="">
            <v:imagedata r:id="rId250" o:title=""/>
          </v:shape>
          <o:OLEObject Type="Embed" ProgID="Equation.DSMT4" ShapeID="_x0000_i1130" DrawAspect="Content" ObjectID="_1656870207" r:id="rId251"/>
        </w:object>
      </w:r>
    </w:p>
    <w:p w14:paraId="726CA8A3" w14:textId="77777777" w:rsidR="0025348F" w:rsidRDefault="000535BF" w:rsidP="0025348F">
      <w:pPr>
        <w:ind w:left="180"/>
      </w:pPr>
      <w:r w:rsidRPr="000535BF">
        <w:rPr>
          <w:position w:val="-50"/>
        </w:rPr>
        <w:object w:dxaOrig="6560" w:dyaOrig="1120" w14:anchorId="363BEF1D">
          <v:shape id="_x0000_i1131" type="#_x0000_t75" style="width:327.6pt;height:55.2pt" o:ole="">
            <v:imagedata r:id="rId252" o:title=""/>
          </v:shape>
          <o:OLEObject Type="Embed" ProgID="Equation.DSMT4" ShapeID="_x0000_i1131" DrawAspect="Content" ObjectID="_1656870208" r:id="rId253"/>
        </w:object>
      </w:r>
    </w:p>
    <w:p w14:paraId="4D8E5E44" w14:textId="77777777" w:rsidR="0025348F" w:rsidRDefault="0025348F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76"/>
        </w:rPr>
        <w:object w:dxaOrig="6920" w:dyaOrig="1180" w14:anchorId="34510081">
          <v:shape id="_x0000_i1132" type="#_x0000_t75" style="width:345.6pt;height:59.4pt" o:ole="">
            <v:imagedata r:id="rId254" o:title=""/>
          </v:shape>
          <o:OLEObject Type="Embed" ProgID="Equation.DSMT4" ShapeID="_x0000_i1132" DrawAspect="Content" ObjectID="_1656870209" r:id="rId255"/>
        </w:object>
      </w:r>
    </w:p>
    <w:p w14:paraId="69C323A7" w14:textId="77777777" w:rsidR="008A5F7A" w:rsidRDefault="008A5F7A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20"/>
        </w:rPr>
        <w:object w:dxaOrig="2299" w:dyaOrig="600" w14:anchorId="228D2DF5">
          <v:shape id="_x0000_i1133" type="#_x0000_t75" style="width:114.6pt;height:30pt" o:ole="">
            <v:imagedata r:id="rId256" o:title=""/>
          </v:shape>
          <o:OLEObject Type="Embed" ProgID="Equation.DSMT4" ShapeID="_x0000_i1133" DrawAspect="Content" ObjectID="_1656870210" r:id="rId257"/>
        </w:object>
      </w:r>
    </w:p>
    <w:p w14:paraId="7E3BAC69" w14:textId="77777777" w:rsidR="00BC71B2" w:rsidRDefault="00BC71B2" w:rsidP="00AD57E6"/>
    <w:p w14:paraId="525223D1" w14:textId="77777777" w:rsidR="00C5370A" w:rsidRDefault="00C5370A" w:rsidP="00AD57E6"/>
    <w:p w14:paraId="3434E384" w14:textId="77777777" w:rsidR="00C5370A" w:rsidRDefault="00C5370A" w:rsidP="00C5370A">
      <w:pPr>
        <w:spacing w:after="120"/>
      </w:pPr>
      <w:r w:rsidRPr="000D4C82">
        <w:rPr>
          <w:b/>
          <w:i/>
          <w:color w:val="632423" w:themeColor="accent2" w:themeShade="80"/>
          <w:sz w:val="28"/>
        </w:rPr>
        <w:t>Theorem</w:t>
      </w:r>
    </w:p>
    <w:p w14:paraId="6C090994" w14:textId="77777777" w:rsidR="00C5370A" w:rsidRDefault="00C5370A" w:rsidP="00C5370A">
      <w:r>
        <w:t xml:space="preserve">If </w:t>
      </w:r>
      <w:r w:rsidR="000535BF" w:rsidRPr="000535BF">
        <w:rPr>
          <w:position w:val="-48"/>
        </w:rPr>
        <w:object w:dxaOrig="1080" w:dyaOrig="1080" w14:anchorId="1D28C25C">
          <v:shape id="_x0000_i1134" type="#_x0000_t75" style="width:54pt;height:54pt" o:ole="">
            <v:imagedata r:id="rId258" o:title=""/>
          </v:shape>
          <o:OLEObject Type="Embed" ProgID="Equation.DSMT4" ShapeID="_x0000_i1134" DrawAspect="Content" ObjectID="_1656870211" r:id="rId259"/>
        </w:object>
      </w:r>
      <w:r>
        <w:t xml:space="preserve"> converges absolutely for </w:t>
      </w:r>
      <w:r w:rsidR="00057BCF" w:rsidRPr="00057BCF">
        <w:rPr>
          <w:position w:val="-14"/>
        </w:rPr>
        <w:object w:dxaOrig="680" w:dyaOrig="400" w14:anchorId="3FB4F94C">
          <v:shape id="_x0000_i1135" type="#_x0000_t75" style="width:33.6pt;height:20.4pt" o:ole="">
            <v:imagedata r:id="rId260" o:title=""/>
          </v:shape>
          <o:OLEObject Type="Embed" ProgID="Equation.DSMT4" ShapeID="_x0000_i1135" DrawAspect="Content" ObjectID="_1656870212" r:id="rId261"/>
        </w:object>
      </w:r>
      <w:r>
        <w:t xml:space="preserve">, then </w:t>
      </w:r>
      <w:r w:rsidR="000535BF" w:rsidRPr="000535BF">
        <w:rPr>
          <w:position w:val="-48"/>
        </w:rPr>
        <w:object w:dxaOrig="1680" w:dyaOrig="1080" w14:anchorId="1CCCA317">
          <v:shape id="_x0000_i1136" type="#_x0000_t75" style="width:84pt;height:54pt" o:ole="">
            <v:imagedata r:id="rId262" o:title=""/>
          </v:shape>
          <o:OLEObject Type="Embed" ProgID="Equation.DSMT4" ShapeID="_x0000_i1136" DrawAspect="Content" ObjectID="_1656870213" r:id="rId263"/>
        </w:object>
      </w:r>
      <w:r>
        <w:t xml:space="preserve"> converges absolutely for any continuous function </w:t>
      </w:r>
      <w:r w:rsidR="00057BCF" w:rsidRPr="00057BCF">
        <w:rPr>
          <w:position w:val="-10"/>
        </w:rPr>
        <w:object w:dxaOrig="240" w:dyaOrig="320" w14:anchorId="719971F5">
          <v:shape id="_x0000_i1137" type="#_x0000_t75" style="width:12pt;height:15.6pt" o:ole="">
            <v:imagedata r:id="rId264" o:title=""/>
          </v:shape>
          <o:OLEObject Type="Embed" ProgID="Equation.DSMT4" ShapeID="_x0000_i1137" DrawAspect="Content" ObjectID="_1656870214" r:id="rId265"/>
        </w:object>
      </w:r>
      <w:r>
        <w:t xml:space="preserve"> on </w:t>
      </w:r>
      <w:r w:rsidR="00057BCF" w:rsidRPr="00057BCF">
        <w:rPr>
          <w:position w:val="-16"/>
        </w:rPr>
        <w:object w:dxaOrig="1080" w:dyaOrig="440" w14:anchorId="26B5C495">
          <v:shape id="_x0000_i1138" type="#_x0000_t75" style="width:54.6pt;height:21pt" o:ole="">
            <v:imagedata r:id="rId266" o:title=""/>
          </v:shape>
          <o:OLEObject Type="Embed" ProgID="Equation.DSMT4" ShapeID="_x0000_i1138" DrawAspect="Content" ObjectID="_1656870215" r:id="rId267"/>
        </w:object>
      </w:r>
    </w:p>
    <w:p w14:paraId="31C16FAC" w14:textId="77777777" w:rsidR="00C5370A" w:rsidRDefault="00C5370A" w:rsidP="00AD57E6"/>
    <w:p w14:paraId="64E5EB87" w14:textId="77777777" w:rsidR="00666D42" w:rsidRDefault="00666D42" w:rsidP="00AD57E6">
      <w:r>
        <w:br w:type="page"/>
      </w:r>
    </w:p>
    <w:p w14:paraId="63899646" w14:textId="77777777" w:rsidR="00C5370A" w:rsidRPr="00666D42" w:rsidRDefault="00666D42" w:rsidP="00666D42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Differentiation Theorem</w:t>
      </w:r>
    </w:p>
    <w:p w14:paraId="3056DB6A" w14:textId="77777777" w:rsidR="00666D42" w:rsidRDefault="00666D42" w:rsidP="00AD57E6">
      <w:r>
        <w:t xml:space="preserve">If </w:t>
      </w:r>
      <w:r w:rsidR="00057BCF" w:rsidRPr="00057BCF">
        <w:rPr>
          <w:position w:val="-50"/>
        </w:rPr>
        <w:object w:dxaOrig="1700" w:dyaOrig="1120" w14:anchorId="26435648">
          <v:shape id="_x0000_i1139" type="#_x0000_t75" style="width:84.6pt;height:56.4pt" o:ole="">
            <v:imagedata r:id="rId268" o:title=""/>
          </v:shape>
          <o:OLEObject Type="Embed" ProgID="Equation.DSMT4" ShapeID="_x0000_i1139" DrawAspect="Content" ObjectID="_1656870216" r:id="rId269"/>
        </w:object>
      </w:r>
      <w:r>
        <w:t xml:space="preserve"> has a radius of convergence </w:t>
      </w:r>
      <w:r w:rsidRPr="0062429B">
        <w:rPr>
          <w:i/>
        </w:rPr>
        <w:t>R</w:t>
      </w:r>
      <w:r>
        <w:t xml:space="preserve"> &gt; 0, it defines a function.</w:t>
      </w:r>
    </w:p>
    <w:p w14:paraId="0F2C3F23" w14:textId="77777777" w:rsidR="00666D42" w:rsidRDefault="00057BCF" w:rsidP="0062429B">
      <w:pPr>
        <w:jc w:val="center"/>
      </w:pPr>
      <w:r w:rsidRPr="00057BCF">
        <w:rPr>
          <w:position w:val="-50"/>
        </w:rPr>
        <w:object w:dxaOrig="5980" w:dyaOrig="1120" w14:anchorId="0051CCF2">
          <v:shape id="_x0000_i1140" type="#_x0000_t75" style="width:299.4pt;height:56.4pt" o:ole="">
            <v:imagedata r:id="rId270" o:title=""/>
          </v:shape>
          <o:OLEObject Type="Embed" ProgID="Equation.DSMT4" ShapeID="_x0000_i1140" DrawAspect="Content" ObjectID="_1656870217" r:id="rId271"/>
        </w:object>
      </w:r>
    </w:p>
    <w:p w14:paraId="2F7EDC16" w14:textId="77777777" w:rsidR="0062429B" w:rsidRDefault="0062429B" w:rsidP="00AD57E6">
      <w:r>
        <w:t xml:space="preserve">This function </w:t>
      </w:r>
      <w:r w:rsidR="00057BCF" w:rsidRPr="00057BCF">
        <w:rPr>
          <w:position w:val="-10"/>
        </w:rPr>
        <w:object w:dxaOrig="240" w:dyaOrig="320" w14:anchorId="5D3009A6">
          <v:shape id="_x0000_i1141" type="#_x0000_t75" style="width:12pt;height:15.6pt" o:ole="">
            <v:imagedata r:id="rId272" o:title=""/>
          </v:shape>
          <o:OLEObject Type="Embed" ProgID="Equation.DSMT4" ShapeID="_x0000_i1141" DrawAspect="Content" ObjectID="_1656870218" r:id="rId273"/>
        </w:object>
      </w:r>
      <w:r w:rsidR="000319A5">
        <w:t xml:space="preserve"> has derivatives of all order inside the interval, and we obtain the derivatives by differentiating the original series term by term:</w:t>
      </w:r>
    </w:p>
    <w:p w14:paraId="30CDFE93" w14:textId="77777777" w:rsidR="000319A5" w:rsidRDefault="00057BCF" w:rsidP="0029369B">
      <w:pPr>
        <w:jc w:val="center"/>
      </w:pPr>
      <w:r w:rsidRPr="00057BCF">
        <w:rPr>
          <w:position w:val="-50"/>
        </w:rPr>
        <w:object w:dxaOrig="2860" w:dyaOrig="1120" w14:anchorId="16EF05D1">
          <v:shape id="_x0000_i1142" type="#_x0000_t75" style="width:143.4pt;height:56.4pt" o:ole="">
            <v:imagedata r:id="rId274" o:title=""/>
          </v:shape>
          <o:OLEObject Type="Embed" ProgID="Equation.DSMT4" ShapeID="_x0000_i1142" DrawAspect="Content" ObjectID="_1656870219" r:id="rId275"/>
        </w:object>
      </w:r>
    </w:p>
    <w:p w14:paraId="69AC2B49" w14:textId="77777777" w:rsidR="00553DCD" w:rsidRDefault="00057BCF" w:rsidP="00BD0068">
      <w:pPr>
        <w:spacing w:line="360" w:lineRule="auto"/>
        <w:jc w:val="center"/>
      </w:pPr>
      <w:r w:rsidRPr="00057BCF">
        <w:rPr>
          <w:position w:val="-50"/>
        </w:rPr>
        <w:object w:dxaOrig="3600" w:dyaOrig="1120" w14:anchorId="6ABEE2FD">
          <v:shape id="_x0000_i1143" type="#_x0000_t75" style="width:180pt;height:56.4pt" o:ole="">
            <v:imagedata r:id="rId276" o:title=""/>
          </v:shape>
          <o:OLEObject Type="Embed" ProgID="Equation.DSMT4" ShapeID="_x0000_i1143" DrawAspect="Content" ObjectID="_1656870220" r:id="rId277"/>
        </w:object>
      </w:r>
    </w:p>
    <w:p w14:paraId="0D058037" w14:textId="77777777" w:rsidR="00666D42" w:rsidRDefault="0029369B" w:rsidP="00AD57E6">
      <w:r>
        <w:t xml:space="preserve">And so on. Each of these derived series converges at every point of the interval </w:t>
      </w:r>
      <w:r w:rsidR="00057BCF" w:rsidRPr="00057BCF">
        <w:rPr>
          <w:position w:val="-6"/>
        </w:rPr>
        <w:object w:dxaOrig="1740" w:dyaOrig="279" w14:anchorId="3816E95D">
          <v:shape id="_x0000_i1144" type="#_x0000_t75" style="width:87pt;height:14.4pt" o:ole="">
            <v:imagedata r:id="rId278" o:title=""/>
          </v:shape>
          <o:OLEObject Type="Embed" ProgID="Equation.DSMT4" ShapeID="_x0000_i1144" DrawAspect="Content" ObjectID="_1656870221" r:id="rId279"/>
        </w:object>
      </w:r>
    </w:p>
    <w:p w14:paraId="271478A7" w14:textId="77777777" w:rsidR="00C5370A" w:rsidRDefault="00C5370A" w:rsidP="00AD57E6"/>
    <w:p w14:paraId="57655AC2" w14:textId="77777777" w:rsidR="00FB4686" w:rsidRDefault="00FB4686" w:rsidP="00AD57E6"/>
    <w:p w14:paraId="6657B83D" w14:textId="77777777" w:rsidR="00FB4686" w:rsidRPr="007E10CD" w:rsidRDefault="00FB4686" w:rsidP="00FB4686">
      <w:pPr>
        <w:spacing w:after="120"/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4E43EE5A" w14:textId="77777777" w:rsidR="00FB4686" w:rsidRDefault="00FB4686" w:rsidP="00AD57E6">
      <w:r>
        <w:t xml:space="preserve">Find the series for </w:t>
      </w:r>
      <w:r w:rsidR="00057BCF" w:rsidRPr="00057BCF">
        <w:rPr>
          <w:position w:val="-14"/>
        </w:rPr>
        <w:object w:dxaOrig="639" w:dyaOrig="400" w14:anchorId="62036C60">
          <v:shape id="_x0000_i1145" type="#_x0000_t75" style="width:33pt;height:20.4pt" o:ole="">
            <v:imagedata r:id="rId280" o:title=""/>
          </v:shape>
          <o:OLEObject Type="Embed" ProgID="Equation.DSMT4" ShapeID="_x0000_i1145" DrawAspect="Content" ObjectID="_1656870222" r:id="rId281"/>
        </w:object>
      </w:r>
      <w:r>
        <w:t xml:space="preserve"> and </w:t>
      </w:r>
      <w:r w:rsidR="00057BCF" w:rsidRPr="00057BCF">
        <w:rPr>
          <w:position w:val="-14"/>
        </w:rPr>
        <w:object w:dxaOrig="680" w:dyaOrig="400" w14:anchorId="386185AD">
          <v:shape id="_x0000_i1146" type="#_x0000_t75" style="width:33.6pt;height:20.4pt" o:ole="">
            <v:imagedata r:id="rId282" o:title=""/>
          </v:shape>
          <o:OLEObject Type="Embed" ProgID="Equation.DSMT4" ShapeID="_x0000_i1146" DrawAspect="Content" ObjectID="_1656870223" r:id="rId283"/>
        </w:object>
      </w:r>
      <w:r>
        <w:t xml:space="preserve"> if </w:t>
      </w:r>
    </w:p>
    <w:p w14:paraId="1F1BC5A5" w14:textId="77777777" w:rsidR="00FB4686" w:rsidRDefault="00057BCF" w:rsidP="00FB4686">
      <w:pPr>
        <w:ind w:left="720"/>
      </w:pPr>
      <w:r w:rsidRPr="00057BCF">
        <w:rPr>
          <w:position w:val="-20"/>
        </w:rPr>
        <w:object w:dxaOrig="4840" w:dyaOrig="520" w14:anchorId="10521FC8">
          <v:shape id="_x0000_i1147" type="#_x0000_t75" style="width:242.4pt;height:26.4pt" o:ole="">
            <v:imagedata r:id="rId284" o:title=""/>
          </v:shape>
          <o:OLEObject Type="Embed" ProgID="Equation.DSMT4" ShapeID="_x0000_i1147" DrawAspect="Content" ObjectID="_1656870224" r:id="rId285"/>
        </w:object>
      </w:r>
    </w:p>
    <w:p w14:paraId="077A0158" w14:textId="77777777" w:rsidR="00FB4686" w:rsidRDefault="00FB4686" w:rsidP="00FB4686">
      <w:pPr>
        <w:tabs>
          <w:tab w:val="left" w:pos="1260"/>
        </w:tabs>
        <w:ind w:left="720"/>
      </w:pPr>
      <w:r>
        <w:tab/>
      </w:r>
      <w:r w:rsidR="00057BCF" w:rsidRPr="00057BCF">
        <w:rPr>
          <w:position w:val="-50"/>
        </w:rPr>
        <w:object w:dxaOrig="2260" w:dyaOrig="1120" w14:anchorId="3999FEA5">
          <v:shape id="_x0000_i1148" type="#_x0000_t75" style="width:113.4pt;height:56.4pt" o:ole="">
            <v:imagedata r:id="rId286" o:title=""/>
          </v:shape>
          <o:OLEObject Type="Embed" ProgID="Equation.DSMT4" ShapeID="_x0000_i1148" DrawAspect="Content" ObjectID="_1656870225" r:id="rId287"/>
        </w:object>
      </w:r>
    </w:p>
    <w:p w14:paraId="6E923B7F" w14:textId="77777777" w:rsidR="00FB4686" w:rsidRPr="007E10CD" w:rsidRDefault="00FB4686" w:rsidP="00C032C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B016F9E" w14:textId="77777777" w:rsidR="00FB4686" w:rsidRDefault="00C032C7" w:rsidP="008E68B3">
      <w:pPr>
        <w:ind w:left="360"/>
      </w:pPr>
      <w:r w:rsidRPr="00C032C7">
        <w:rPr>
          <w:position w:val="-40"/>
        </w:rPr>
        <w:object w:dxaOrig="5400" w:dyaOrig="720" w14:anchorId="63CAC240">
          <v:shape id="_x0000_i1149" type="#_x0000_t75" style="width:270.6pt;height:36pt" o:ole="">
            <v:imagedata r:id="rId288" o:title=""/>
          </v:shape>
          <o:OLEObject Type="Embed" ProgID="Equation.DSMT4" ShapeID="_x0000_i1149" DrawAspect="Content" ObjectID="_1656870226" r:id="rId289"/>
        </w:object>
      </w:r>
    </w:p>
    <w:p w14:paraId="0124039A" w14:textId="77777777" w:rsidR="00C032C7" w:rsidRDefault="00C032C7" w:rsidP="00C032C7">
      <w:pPr>
        <w:tabs>
          <w:tab w:val="left" w:pos="990"/>
        </w:tabs>
        <w:spacing w:line="360" w:lineRule="auto"/>
        <w:ind w:left="360"/>
      </w:pPr>
      <w:r>
        <w:tab/>
      </w:r>
      <w:r w:rsidRPr="00C032C7">
        <w:rPr>
          <w:position w:val="-50"/>
        </w:rPr>
        <w:object w:dxaOrig="1359" w:dyaOrig="1120" w14:anchorId="748B07EF">
          <v:shape id="_x0000_i1150" type="#_x0000_t75" style="width:68.4pt;height:56.4pt" o:ole="">
            <v:imagedata r:id="rId290" o:title=""/>
          </v:shape>
          <o:OLEObject Type="Embed" ProgID="Equation.DSMT4" ShapeID="_x0000_i1150" DrawAspect="Content" ObjectID="_1656870227" r:id="rId291"/>
        </w:object>
      </w:r>
      <w:r>
        <w:t xml:space="preserve"> </w:t>
      </w:r>
    </w:p>
    <w:p w14:paraId="5DAAE084" w14:textId="77777777" w:rsidR="00175F6F" w:rsidRDefault="00C032C7" w:rsidP="008E68B3">
      <w:pPr>
        <w:ind w:left="360"/>
      </w:pPr>
      <w:r w:rsidRPr="00C032C7">
        <w:rPr>
          <w:position w:val="-40"/>
        </w:rPr>
        <w:object w:dxaOrig="6380" w:dyaOrig="720" w14:anchorId="14BC513D">
          <v:shape id="_x0000_i1151" type="#_x0000_t75" style="width:318pt;height:36pt" o:ole="">
            <v:imagedata r:id="rId292" o:title=""/>
          </v:shape>
          <o:OLEObject Type="Embed" ProgID="Equation.DSMT4" ShapeID="_x0000_i1151" DrawAspect="Content" ObjectID="_1656870228" r:id="rId293"/>
        </w:object>
      </w:r>
    </w:p>
    <w:p w14:paraId="7F742348" w14:textId="77777777" w:rsidR="00175F6F" w:rsidRDefault="00C032C7" w:rsidP="00C032C7">
      <w:pPr>
        <w:tabs>
          <w:tab w:val="left" w:pos="900"/>
          <w:tab w:val="left" w:pos="5040"/>
        </w:tabs>
        <w:ind w:left="360"/>
      </w:pPr>
      <w:r>
        <w:tab/>
      </w:r>
      <w:r w:rsidRPr="00C032C7">
        <w:rPr>
          <w:position w:val="-50"/>
        </w:rPr>
        <w:object w:dxaOrig="2100" w:dyaOrig="1120" w14:anchorId="17855CEA">
          <v:shape id="_x0000_i1152" type="#_x0000_t75" style="width:105pt;height:56.4pt" o:ole="">
            <v:imagedata r:id="rId294" o:title=""/>
          </v:shape>
          <o:OLEObject Type="Embed" ProgID="Equation.DSMT4" ShapeID="_x0000_i1152" DrawAspect="Content" ObjectID="_1656870229" r:id="rId295"/>
        </w:object>
      </w:r>
      <w:r>
        <w:t xml:space="preserve"> </w:t>
      </w:r>
      <w:r>
        <w:tab/>
      </w:r>
      <w:r w:rsidR="00057BCF" w:rsidRPr="00057BCF">
        <w:rPr>
          <w:position w:val="-10"/>
        </w:rPr>
        <w:object w:dxaOrig="1120" w:dyaOrig="380" w14:anchorId="724A48FB">
          <v:shape id="_x0000_i1153" type="#_x0000_t75" style="width:56.4pt;height:18.6pt" o:ole="">
            <v:imagedata r:id="rId296" o:title=""/>
          </v:shape>
          <o:OLEObject Type="Embed" ProgID="Equation.DSMT4" ShapeID="_x0000_i1153" DrawAspect="Content" ObjectID="_1656870230" r:id="rId297"/>
        </w:object>
      </w:r>
    </w:p>
    <w:p w14:paraId="257A8C13" w14:textId="77777777" w:rsidR="00175F6F" w:rsidRDefault="00175F6F" w:rsidP="00AD57E6">
      <w:r>
        <w:br w:type="page"/>
      </w:r>
    </w:p>
    <w:p w14:paraId="695C85BF" w14:textId="77777777" w:rsidR="00807AFE" w:rsidRPr="00666D42" w:rsidRDefault="00807AFE" w:rsidP="00807AFE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</w:t>
      </w:r>
      <w:r>
        <w:rPr>
          <w:b/>
          <w:sz w:val="28"/>
        </w:rPr>
        <w:t>Integration</w:t>
      </w:r>
      <w:r w:rsidRPr="00666D42">
        <w:rPr>
          <w:b/>
          <w:sz w:val="28"/>
        </w:rPr>
        <w:t xml:space="preserve"> Theorem</w:t>
      </w:r>
    </w:p>
    <w:p w14:paraId="1D83F038" w14:textId="77777777" w:rsidR="00807AFE" w:rsidRDefault="00807AFE" w:rsidP="006A023E">
      <w:r>
        <w:t xml:space="preserve">Suppose that </w:t>
      </w:r>
      <w:r w:rsidR="00057BCF" w:rsidRPr="00057BCF">
        <w:rPr>
          <w:position w:val="-50"/>
        </w:rPr>
        <w:object w:dxaOrig="2460" w:dyaOrig="1120" w14:anchorId="26DECC6E">
          <v:shape id="_x0000_i1154" type="#_x0000_t75" style="width:123pt;height:56.4pt" o:ole="">
            <v:imagedata r:id="rId298" o:title=""/>
          </v:shape>
          <o:OLEObject Type="Embed" ProgID="Equation.DSMT4" ShapeID="_x0000_i1154" DrawAspect="Content" ObjectID="_1656870231" r:id="rId299"/>
        </w:object>
      </w:r>
      <w:r>
        <w:t xml:space="preserve"> converges for </w:t>
      </w:r>
      <w:r w:rsidR="00057BCF" w:rsidRPr="00057BCF">
        <w:rPr>
          <w:position w:val="-14"/>
        </w:rPr>
        <w:object w:dxaOrig="2680" w:dyaOrig="400" w14:anchorId="4C556C8E">
          <v:shape id="_x0000_i1155" type="#_x0000_t75" style="width:134.4pt;height:20.4pt" o:ole="">
            <v:imagedata r:id="rId300" o:title=""/>
          </v:shape>
          <o:OLEObject Type="Embed" ProgID="Equation.DSMT4" ShapeID="_x0000_i1155" DrawAspect="Content" ObjectID="_1656870232" r:id="rId301"/>
        </w:object>
      </w:r>
      <w:r>
        <w:t>. Then</w:t>
      </w:r>
    </w:p>
    <w:p w14:paraId="69A3432C" w14:textId="77777777" w:rsidR="00807AFE" w:rsidRDefault="00057BCF" w:rsidP="006A023E">
      <w:pPr>
        <w:jc w:val="center"/>
      </w:pPr>
      <w:r w:rsidRPr="00057BCF">
        <w:rPr>
          <w:position w:val="-50"/>
        </w:rPr>
        <w:object w:dxaOrig="1900" w:dyaOrig="1120" w14:anchorId="04326034">
          <v:shape id="_x0000_i1156" type="#_x0000_t75" style="width:95.4pt;height:56.4pt" o:ole="">
            <v:imagedata r:id="rId302" o:title=""/>
          </v:shape>
          <o:OLEObject Type="Embed" ProgID="Equation.DSMT4" ShapeID="_x0000_i1156" DrawAspect="Content" ObjectID="_1656870233" r:id="rId303"/>
        </w:object>
      </w:r>
    </w:p>
    <w:p w14:paraId="3754DCFB" w14:textId="77777777" w:rsidR="00FB4686" w:rsidRDefault="005F7044" w:rsidP="00807AFE">
      <w:r>
        <w:t xml:space="preserve">Converges </w:t>
      </w:r>
      <w:r w:rsidR="00057BCF" w:rsidRPr="00057BCF">
        <w:rPr>
          <w:position w:val="-6"/>
        </w:rPr>
        <w:object w:dxaOrig="1740" w:dyaOrig="279" w14:anchorId="1BA14B7D">
          <v:shape id="_x0000_i1157" type="#_x0000_t75" style="width:87pt;height:14.4pt" o:ole="">
            <v:imagedata r:id="rId304" o:title=""/>
          </v:shape>
          <o:OLEObject Type="Embed" ProgID="Equation.DSMT4" ShapeID="_x0000_i1157" DrawAspect="Content" ObjectID="_1656870234" r:id="rId305"/>
        </w:object>
      </w:r>
      <w:r>
        <w:t xml:space="preserve"> and</w:t>
      </w:r>
    </w:p>
    <w:p w14:paraId="4DAE5589" w14:textId="77777777" w:rsidR="005F7044" w:rsidRDefault="00057BCF" w:rsidP="004D2E28">
      <w:pPr>
        <w:spacing w:before="120"/>
        <w:jc w:val="center"/>
      </w:pPr>
      <w:r w:rsidRPr="00057BCF">
        <w:rPr>
          <w:position w:val="-50"/>
        </w:rPr>
        <w:object w:dxaOrig="6039" w:dyaOrig="1120" w14:anchorId="15D9AE6A">
          <v:shape id="_x0000_i1158" type="#_x0000_t75" style="width:302.4pt;height:56.4pt" o:ole="">
            <v:imagedata r:id="rId306" o:title=""/>
          </v:shape>
          <o:OLEObject Type="Embed" ProgID="Equation.DSMT4" ShapeID="_x0000_i1158" DrawAspect="Content" ObjectID="_1656870235" r:id="rId307"/>
        </w:object>
      </w:r>
    </w:p>
    <w:p w14:paraId="34144622" w14:textId="77777777" w:rsidR="00807AFE" w:rsidRDefault="00807AFE" w:rsidP="00807AFE"/>
    <w:p w14:paraId="08D34645" w14:textId="77777777" w:rsidR="0086005E" w:rsidRDefault="0086005E" w:rsidP="00807AFE"/>
    <w:p w14:paraId="2C3B7639" w14:textId="77777777" w:rsidR="0086005E" w:rsidRPr="007E10CD" w:rsidRDefault="0086005E" w:rsidP="00807AFE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033222E" w14:textId="77777777" w:rsidR="0086005E" w:rsidRDefault="0086005E" w:rsidP="00807AFE">
      <w:r>
        <w:t xml:space="preserve">Identify the function </w:t>
      </w:r>
      <w:r w:rsidR="00057BCF" w:rsidRPr="00057BCF">
        <w:rPr>
          <w:position w:val="-50"/>
        </w:rPr>
        <w:object w:dxaOrig="5679" w:dyaOrig="1120" w14:anchorId="5B04CE3B">
          <v:shape id="_x0000_i1159" type="#_x0000_t75" style="width:284.4pt;height:56.4pt" o:ole="">
            <v:imagedata r:id="rId308" o:title=""/>
          </v:shape>
          <o:OLEObject Type="Embed" ProgID="Equation.DSMT4" ShapeID="_x0000_i1159" DrawAspect="Content" ObjectID="_1656870236" r:id="rId309"/>
        </w:object>
      </w:r>
    </w:p>
    <w:p w14:paraId="44B2FE66" w14:textId="77777777" w:rsidR="0086005E" w:rsidRPr="007E10CD" w:rsidRDefault="0086005E" w:rsidP="0040742D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21D67808" w14:textId="77777777" w:rsidR="0086005E" w:rsidRDefault="00057BCF" w:rsidP="004C72CE">
      <w:pPr>
        <w:ind w:left="360"/>
      </w:pPr>
      <w:r w:rsidRPr="00057BCF">
        <w:rPr>
          <w:position w:val="-14"/>
        </w:rPr>
        <w:object w:dxaOrig="4140" w:dyaOrig="460" w14:anchorId="62689056">
          <v:shape id="_x0000_i1160" type="#_x0000_t75" style="width:207pt;height:23.4pt" o:ole="">
            <v:imagedata r:id="rId310" o:title=""/>
          </v:shape>
          <o:OLEObject Type="Embed" ProgID="Equation.DSMT4" ShapeID="_x0000_i1160" DrawAspect="Content" ObjectID="_1656870237" r:id="rId311"/>
        </w:object>
      </w:r>
    </w:p>
    <w:p w14:paraId="3BC79F20" w14:textId="77777777" w:rsidR="00EC1293" w:rsidRDefault="007F00C8" w:rsidP="004C72CE">
      <w:pPr>
        <w:ind w:left="360"/>
      </w:pPr>
      <w:r>
        <w:t xml:space="preserve">This is a geometric series with first term 1 and ratio </w:t>
      </w:r>
      <w:r w:rsidR="00057BCF" w:rsidRPr="00057BCF">
        <w:rPr>
          <w:position w:val="-6"/>
        </w:rPr>
        <w:object w:dxaOrig="460" w:dyaOrig="380" w14:anchorId="60762A74">
          <v:shape id="_x0000_i1161" type="#_x0000_t75" style="width:23.4pt;height:18.6pt" o:ole="">
            <v:imagedata r:id="rId312" o:title=""/>
          </v:shape>
          <o:OLEObject Type="Embed" ProgID="Equation.DSMT4" ShapeID="_x0000_i1161" DrawAspect="Content" ObjectID="_1656870238" r:id="rId313"/>
        </w:object>
      </w:r>
      <w:r>
        <w:t>, so</w:t>
      </w:r>
    </w:p>
    <w:p w14:paraId="74306EC1" w14:textId="77777777" w:rsidR="007F00C8" w:rsidRDefault="007F00C8" w:rsidP="00EC1293">
      <w:pPr>
        <w:spacing w:line="360" w:lineRule="auto"/>
        <w:ind w:left="360"/>
      </w:pPr>
      <w:r>
        <w:t xml:space="preserve"> </w:t>
      </w:r>
      <w:r w:rsidR="00057BCF" w:rsidRPr="00057BCF">
        <w:rPr>
          <w:position w:val="-48"/>
        </w:rPr>
        <w:object w:dxaOrig="2680" w:dyaOrig="800" w14:anchorId="30477D9B">
          <v:shape id="_x0000_i1162" type="#_x0000_t75" style="width:134.4pt;height:39pt" o:ole="">
            <v:imagedata r:id="rId314" o:title=""/>
          </v:shape>
          <o:OLEObject Type="Embed" ProgID="Equation.DSMT4" ShapeID="_x0000_i1162" DrawAspect="Content" ObjectID="_1656870239" r:id="rId315"/>
        </w:object>
      </w:r>
    </w:p>
    <w:p w14:paraId="0115E40B" w14:textId="77777777" w:rsidR="007F00C8" w:rsidRDefault="00AB2DFE" w:rsidP="00CD0072">
      <w:pPr>
        <w:spacing w:line="480" w:lineRule="auto"/>
        <w:ind w:left="360"/>
      </w:pPr>
      <w:r w:rsidRPr="00AB2DFE">
        <w:rPr>
          <w:position w:val="-34"/>
        </w:rPr>
        <w:object w:dxaOrig="3519" w:dyaOrig="800" w14:anchorId="41AA7881">
          <v:shape id="_x0000_i1163" type="#_x0000_t75" style="width:176.4pt;height:40.8pt" o:ole="">
            <v:imagedata r:id="rId316" o:title=""/>
          </v:shape>
          <o:OLEObject Type="Embed" ProgID="Equation.DSMT4" ShapeID="_x0000_i1163" DrawAspect="Content" ObjectID="_1656870240" r:id="rId317"/>
        </w:object>
      </w:r>
    </w:p>
    <w:p w14:paraId="3FDA2C46" w14:textId="77777777" w:rsidR="00B152AA" w:rsidRDefault="00B152AA" w:rsidP="00AB2DFE">
      <w:pPr>
        <w:ind w:left="360"/>
      </w:pPr>
      <w:r>
        <w:t xml:space="preserve">The series for </w:t>
      </w:r>
      <w:r w:rsidR="00AB2DFE" w:rsidRPr="00057BCF">
        <w:rPr>
          <w:position w:val="-14"/>
        </w:rPr>
        <w:object w:dxaOrig="1300" w:dyaOrig="400" w14:anchorId="43DDB47F">
          <v:shape id="_x0000_i1164" type="#_x0000_t75" style="width:65.4pt;height:20.4pt" o:ole="">
            <v:imagedata r:id="rId318" o:title=""/>
          </v:shape>
          <o:OLEObject Type="Embed" ProgID="Equation.DSMT4" ShapeID="_x0000_i1164" DrawAspect="Content" ObjectID="_1656870241" r:id="rId319"/>
        </w:object>
      </w:r>
    </w:p>
    <w:p w14:paraId="2FE14EB3" w14:textId="77777777" w:rsidR="00AB2DFE" w:rsidRDefault="00AB2DFE" w:rsidP="00CD0072">
      <w:pPr>
        <w:tabs>
          <w:tab w:val="left" w:pos="1800"/>
        </w:tabs>
        <w:ind w:left="360"/>
      </w:pPr>
      <w:r>
        <w:tab/>
      </w:r>
      <w:r w:rsidRPr="00AB2DFE">
        <w:rPr>
          <w:position w:val="-10"/>
        </w:rPr>
        <w:object w:dxaOrig="2500" w:dyaOrig="420" w14:anchorId="2B62387D">
          <v:shape id="_x0000_i1165" type="#_x0000_t75" style="width:125.4pt;height:21pt" o:ole="">
            <v:imagedata r:id="rId320" o:title=""/>
          </v:shape>
          <o:OLEObject Type="Embed" ProgID="Equation.DSMT4" ShapeID="_x0000_i1165" DrawAspect="Content" ObjectID="_1656870242" r:id="rId321"/>
        </w:object>
      </w:r>
    </w:p>
    <w:p w14:paraId="71950317" w14:textId="77777777" w:rsidR="001F68F0" w:rsidRDefault="001F68F0" w:rsidP="004C72CE">
      <w:pPr>
        <w:ind w:left="360"/>
      </w:pPr>
      <w:r w:rsidRPr="001F68F0">
        <w:rPr>
          <w:position w:val="-20"/>
        </w:rPr>
        <w:object w:dxaOrig="2439" w:dyaOrig="620" w14:anchorId="721DF0C5">
          <v:shape id="_x0000_i1166" type="#_x0000_t75" style="width:122.4pt;height:30.6pt" o:ole="">
            <v:imagedata r:id="rId322" o:title=""/>
          </v:shape>
          <o:OLEObject Type="Embed" ProgID="Equation.DSMT4" ShapeID="_x0000_i1166" DrawAspect="Content" ObjectID="_1656870243" r:id="rId323"/>
        </w:object>
      </w:r>
      <w:r>
        <w:t xml:space="preserve"> </w:t>
      </w:r>
    </w:p>
    <w:p w14:paraId="7CA46FEE" w14:textId="77777777" w:rsidR="00B152AA" w:rsidRDefault="001F68F0" w:rsidP="001F68F0">
      <w:pPr>
        <w:tabs>
          <w:tab w:val="left" w:pos="900"/>
        </w:tabs>
        <w:ind w:left="360"/>
      </w:pPr>
      <w:r>
        <w:tab/>
      </w:r>
      <w:r w:rsidRPr="001F68F0">
        <w:rPr>
          <w:position w:val="-10"/>
        </w:rPr>
        <w:object w:dxaOrig="2200" w:dyaOrig="420" w14:anchorId="01AA9BD9">
          <v:shape id="_x0000_i1167" type="#_x0000_t75" style="width:110.4pt;height:21pt" o:ole="">
            <v:imagedata r:id="rId324" o:title=""/>
          </v:shape>
          <o:OLEObject Type="Embed" ProgID="Equation.DSMT4" ShapeID="_x0000_i1167" DrawAspect="Content" ObjectID="_1656870244" r:id="rId325"/>
        </w:object>
      </w:r>
    </w:p>
    <w:p w14:paraId="4B66F0ED" w14:textId="77777777" w:rsidR="00C5370A" w:rsidRDefault="00C5370A" w:rsidP="00AD57E6"/>
    <w:p w14:paraId="47358A7D" w14:textId="77777777" w:rsidR="00C5370A" w:rsidRDefault="00C5370A" w:rsidP="00AD57E6"/>
    <w:p w14:paraId="6C0EC7CE" w14:textId="77777777" w:rsidR="00131345" w:rsidRDefault="00131345" w:rsidP="00131345">
      <w:pPr>
        <w:tabs>
          <w:tab w:val="left" w:pos="2160"/>
        </w:tabs>
        <w:spacing w:after="480"/>
        <w:rPr>
          <w:b/>
          <w:i/>
          <w:sz w:val="40"/>
          <w:szCs w:val="36"/>
        </w:rPr>
      </w:pPr>
      <w:r>
        <w:rPr>
          <w:b/>
          <w:i/>
          <w:sz w:val="40"/>
          <w:szCs w:val="36"/>
        </w:rPr>
        <w:br w:type="page"/>
      </w:r>
    </w:p>
    <w:p w14:paraId="0E142758" w14:textId="77777777" w:rsidR="00131345" w:rsidRPr="0056644B" w:rsidRDefault="00131345" w:rsidP="00BF432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31345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131345">
        <w:rPr>
          <w:b/>
          <w:i/>
          <w:color w:val="0000CC"/>
          <w:sz w:val="28"/>
          <w:szCs w:val="36"/>
        </w:rPr>
        <w:t>Section</w:t>
      </w:r>
      <w:r w:rsidRPr="00131345">
        <w:rPr>
          <w:b/>
          <w:color w:val="0000CC"/>
          <w:sz w:val="28"/>
          <w:szCs w:val="36"/>
        </w:rPr>
        <w:t xml:space="preserve"> </w:t>
      </w:r>
      <w:r w:rsidRPr="00131345">
        <w:rPr>
          <w:b/>
          <w:color w:val="0000CC"/>
          <w:sz w:val="32"/>
          <w:szCs w:val="36"/>
        </w:rPr>
        <w:t>3.7 – Power Series</w:t>
      </w:r>
    </w:p>
    <w:p w14:paraId="36361809" w14:textId="77777777" w:rsidR="00846509" w:rsidRDefault="00846509" w:rsidP="00846509">
      <w:r>
        <w:t>(</w:t>
      </w:r>
      <w:r w:rsidRPr="00846509">
        <w:rPr>
          <w:b/>
        </w:rPr>
        <w:t xml:space="preserve">1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9</w:t>
      </w:r>
      <w:r>
        <w:t>)</w:t>
      </w:r>
    </w:p>
    <w:p w14:paraId="5444EC88" w14:textId="77777777" w:rsidR="00131345" w:rsidRDefault="00CF76AC" w:rsidP="0014070A">
      <w:pPr>
        <w:pStyle w:val="ListParagraph"/>
        <w:numPr>
          <w:ilvl w:val="0"/>
          <w:numId w:val="31"/>
        </w:numPr>
        <w:ind w:left="360"/>
      </w:pPr>
      <w:r>
        <w:t xml:space="preserve">Find the series’ radius and interval of convergence. For what values of </w:t>
      </w:r>
      <w:r w:rsidRPr="0014070A">
        <w:rPr>
          <w:i/>
        </w:rPr>
        <w:t>x</w:t>
      </w:r>
      <w:r>
        <w:t xml:space="preserve"> does the series converge (</w:t>
      </w:r>
      <w:r w:rsidRPr="0014070A">
        <w:rPr>
          <w:b/>
          <w:i/>
        </w:rPr>
        <w:t>b</w:t>
      </w:r>
      <w:r w:rsidR="00B831CA">
        <w:t>) absolutely, (</w:t>
      </w:r>
      <w:r w:rsidR="00B831CA" w:rsidRPr="0014070A">
        <w:rPr>
          <w:b/>
          <w:i/>
        </w:rPr>
        <w:t>c</w:t>
      </w:r>
      <w:r w:rsidR="00B831CA">
        <w:t>) conditionally?</w:t>
      </w:r>
    </w:p>
    <w:tbl>
      <w:tblPr>
        <w:tblStyle w:val="TableGrid"/>
        <w:tblW w:w="475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3244"/>
        <w:gridCol w:w="3476"/>
      </w:tblGrid>
      <w:tr w:rsidR="00834733" w14:paraId="4BC95254" w14:textId="77777777" w:rsidTr="001E7C75">
        <w:tc>
          <w:tcPr>
            <w:tcW w:w="3266" w:type="dxa"/>
          </w:tcPr>
          <w:p w14:paraId="73330062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780" w:dyaOrig="1040" w14:anchorId="09298510">
                <v:shape id="_x0000_i1168" type="#_x0000_t75" style="width:39pt;height:52.8pt" o:ole="">
                  <v:imagedata r:id="rId326" o:title=""/>
                </v:shape>
                <o:OLEObject Type="Embed" ProgID="Equation.DSMT4" ShapeID="_x0000_i1168" DrawAspect="Content" ObjectID="_1656870245" r:id="rId327"/>
              </w:object>
            </w:r>
          </w:p>
          <w:p w14:paraId="06A2ADC9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00" w:dyaOrig="1040" w14:anchorId="18E27742">
                <v:shape id="_x0000_i1169" type="#_x0000_t75" style="width:64.2pt;height:52.8pt" o:ole="">
                  <v:imagedata r:id="rId328" o:title=""/>
                </v:shape>
                <o:OLEObject Type="Embed" ProgID="Equation.DSMT4" ShapeID="_x0000_i1169" DrawAspect="Content" ObjectID="_1656870246" r:id="rId329"/>
              </w:object>
            </w:r>
          </w:p>
          <w:p w14:paraId="29F1A700" w14:textId="77777777"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460" w:dyaOrig="1040" w14:anchorId="4305CB2D">
                <v:shape id="_x0000_i1170" type="#_x0000_t75" style="width:73.8pt;height:52.8pt" o:ole="">
                  <v:imagedata r:id="rId330" o:title=""/>
                </v:shape>
                <o:OLEObject Type="Embed" ProgID="Equation.DSMT4" ShapeID="_x0000_i1170" DrawAspect="Content" ObjectID="_1656870247" r:id="rId331"/>
              </w:object>
            </w:r>
          </w:p>
        </w:tc>
        <w:tc>
          <w:tcPr>
            <w:tcW w:w="3244" w:type="dxa"/>
          </w:tcPr>
          <w:p w14:paraId="36A08092" w14:textId="77777777" w:rsid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40" w:dyaOrig="1040" w14:anchorId="50504E62">
                <v:shape id="_x0000_i1171" type="#_x0000_t75" style="width:67.2pt;height:52.8pt" o:ole="">
                  <v:imagedata r:id="rId332" o:title=""/>
                </v:shape>
                <o:OLEObject Type="Embed" ProgID="Equation.DSMT4" ShapeID="_x0000_i1171" DrawAspect="Content" ObjectID="_1656870248" r:id="rId333"/>
              </w:object>
            </w:r>
          </w:p>
          <w:p w14:paraId="46712526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060" w:dyaOrig="1040" w14:anchorId="33DBDD45">
                <v:shape id="_x0000_i1172" type="#_x0000_t75" style="width:53.4pt;height:52.8pt" o:ole="">
                  <v:imagedata r:id="rId334" o:title=""/>
                </v:shape>
                <o:OLEObject Type="Embed" ProgID="Equation.DSMT4" ShapeID="_x0000_i1172" DrawAspect="Content" ObjectID="_1656870249" r:id="rId335"/>
              </w:object>
            </w:r>
          </w:p>
          <w:p w14:paraId="7DAB00E9" w14:textId="77777777"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20" w:dyaOrig="1040" w14:anchorId="14C4677A">
                <v:shape id="_x0000_i1173" type="#_x0000_t75" style="width:66pt;height:52.8pt" o:ole="">
                  <v:imagedata r:id="rId336" o:title=""/>
                </v:shape>
                <o:OLEObject Type="Embed" ProgID="Equation.DSMT4" ShapeID="_x0000_i1173" DrawAspect="Content" ObjectID="_1656870250" r:id="rId337"/>
              </w:object>
            </w:r>
          </w:p>
        </w:tc>
        <w:tc>
          <w:tcPr>
            <w:tcW w:w="3476" w:type="dxa"/>
          </w:tcPr>
          <w:p w14:paraId="244EF03E" w14:textId="77777777"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600" w:dyaOrig="1040" w14:anchorId="4DC26AC4">
                <v:shape id="_x0000_i1174" type="#_x0000_t75" style="width:80.4pt;height:52.8pt" o:ole="">
                  <v:imagedata r:id="rId338" o:title=""/>
                </v:shape>
                <o:OLEObject Type="Embed" ProgID="Equation.DSMT4" ShapeID="_x0000_i1174" DrawAspect="Content" ObjectID="_1656870251" r:id="rId339"/>
              </w:object>
            </w:r>
          </w:p>
          <w:p w14:paraId="03634F45" w14:textId="77777777"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760" w:dyaOrig="1040" w14:anchorId="3686CAEE">
                <v:shape id="_x0000_i1175" type="#_x0000_t75" style="width:88.8pt;height:52.8pt" o:ole="">
                  <v:imagedata r:id="rId340" o:title=""/>
                </v:shape>
                <o:OLEObject Type="Embed" ProgID="Equation.DSMT4" ShapeID="_x0000_i1175" DrawAspect="Content" ObjectID="_1656870252" r:id="rId341"/>
              </w:object>
            </w:r>
          </w:p>
          <w:p w14:paraId="13E4CE41" w14:textId="77777777" w:rsidR="00834733" w:rsidRPr="00751C12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2700" w:dyaOrig="1040" w14:anchorId="6C23CB40">
                <v:shape id="_x0000_i1176" type="#_x0000_t75" style="width:135pt;height:52.8pt" o:ole="">
                  <v:imagedata r:id="rId342" o:title=""/>
                </v:shape>
                <o:OLEObject Type="Embed" ProgID="Equation.DSMT4" ShapeID="_x0000_i1176" DrawAspect="Content" ObjectID="_1656870253" r:id="rId343"/>
              </w:object>
            </w:r>
          </w:p>
        </w:tc>
      </w:tr>
    </w:tbl>
    <w:p w14:paraId="05683BA2" w14:textId="77777777" w:rsidR="0014070A" w:rsidRPr="00BA265A" w:rsidRDefault="0014070A" w:rsidP="00E43175"/>
    <w:p w14:paraId="0AC46489" w14:textId="77777777" w:rsidR="00036697" w:rsidRDefault="00846509" w:rsidP="00846509">
      <w:pPr>
        <w:tabs>
          <w:tab w:val="left" w:pos="1080"/>
        </w:tabs>
      </w:pPr>
      <w:r>
        <w:t>(</w:t>
      </w:r>
      <w:r w:rsidRPr="00846509">
        <w:rPr>
          <w:b/>
        </w:rPr>
        <w:t>1</w:t>
      </w:r>
      <w:r>
        <w:rPr>
          <w:b/>
        </w:rPr>
        <w:t>0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18</w:t>
      </w:r>
      <w:r>
        <w:t>)</w:t>
      </w:r>
      <w:r>
        <w:tab/>
      </w:r>
      <w:r w:rsidR="00036697">
        <w:t>Find the radius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4"/>
        <w:gridCol w:w="3361"/>
        <w:gridCol w:w="3357"/>
      </w:tblGrid>
      <w:tr w:rsidR="00036697" w14:paraId="4F3E142C" w14:textId="77777777" w:rsidTr="00A10D63">
        <w:tc>
          <w:tcPr>
            <w:tcW w:w="3404" w:type="dxa"/>
          </w:tcPr>
          <w:p w14:paraId="2B519577" w14:textId="77777777"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980" w:dyaOrig="1040" w14:anchorId="34393855">
                <v:shape id="_x0000_i1177" type="#_x0000_t75" style="width:48.6pt;height:51.6pt" o:ole="">
                  <v:imagedata r:id="rId344" o:title=""/>
                </v:shape>
                <o:OLEObject Type="Embed" ProgID="Equation.DSMT4" ShapeID="_x0000_i1177" DrawAspect="Content" ObjectID="_1656870254" r:id="rId345"/>
              </w:object>
            </w:r>
          </w:p>
          <w:p w14:paraId="73DFCAD2" w14:textId="77777777"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440" w:dyaOrig="1040" w14:anchorId="1232E5E1">
                <v:shape id="_x0000_i1178" type="#_x0000_t75" style="width:1in;height:51.6pt" o:ole="">
                  <v:imagedata r:id="rId346" o:title=""/>
                </v:shape>
                <o:OLEObject Type="Embed" ProgID="Equation.DSMT4" ShapeID="_x0000_i1178" DrawAspect="Content" ObjectID="_1656870255" r:id="rId347"/>
              </w:object>
            </w:r>
          </w:p>
          <w:p w14:paraId="6B74DD43" w14:textId="77777777" w:rsidR="008C3347" w:rsidRDefault="008C334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920" w:dyaOrig="1040" w14:anchorId="45A9A9C7">
                <v:shape id="_x0000_i1179" type="#_x0000_t75" style="width:96pt;height:51.6pt" o:ole="">
                  <v:imagedata r:id="rId348" o:title=""/>
                </v:shape>
                <o:OLEObject Type="Embed" ProgID="Equation.DSMT4" ShapeID="_x0000_i1179" DrawAspect="Content" ObjectID="_1656870256" r:id="rId349"/>
              </w:object>
            </w:r>
          </w:p>
        </w:tc>
        <w:tc>
          <w:tcPr>
            <w:tcW w:w="3405" w:type="dxa"/>
          </w:tcPr>
          <w:p w14:paraId="7D5940A8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560" w:dyaOrig="1040" w14:anchorId="18E3043F">
                <v:shape id="_x0000_i1180" type="#_x0000_t75" style="width:78pt;height:51.6pt" o:ole="">
                  <v:imagedata r:id="rId350" o:title=""/>
                </v:shape>
                <o:OLEObject Type="Embed" ProgID="Equation.DSMT4" ShapeID="_x0000_i1180" DrawAspect="Content" ObjectID="_1656870257" r:id="rId351"/>
              </w:object>
            </w:r>
          </w:p>
          <w:p w14:paraId="64126DD5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60" w:dyaOrig="1040" w14:anchorId="5826AD44">
                <v:shape id="_x0000_i1181" type="#_x0000_t75" style="width:57.6pt;height:51.6pt" o:ole="">
                  <v:imagedata r:id="rId352" o:title=""/>
                </v:shape>
                <o:OLEObject Type="Embed" ProgID="Equation.DSMT4" ShapeID="_x0000_i1181" DrawAspect="Content" ObjectID="_1656870258" r:id="rId353"/>
              </w:object>
            </w:r>
          </w:p>
          <w:p w14:paraId="320C6783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ind w:left="540" w:hanging="540"/>
            </w:pPr>
            <w:r w:rsidRPr="002B65DA">
              <w:rPr>
                <w:position w:val="-46"/>
              </w:rPr>
              <w:object w:dxaOrig="1219" w:dyaOrig="1040" w14:anchorId="5ED1F560">
                <v:shape id="_x0000_i1182" type="#_x0000_t75" style="width:60.6pt;height:51.6pt" o:ole="">
                  <v:imagedata r:id="rId354" o:title=""/>
                </v:shape>
                <o:OLEObject Type="Embed" ProgID="Equation.DSMT4" ShapeID="_x0000_i1182" DrawAspect="Content" ObjectID="_1656870259" r:id="rId355"/>
              </w:object>
            </w:r>
          </w:p>
        </w:tc>
        <w:tc>
          <w:tcPr>
            <w:tcW w:w="3405" w:type="dxa"/>
          </w:tcPr>
          <w:p w14:paraId="20EBCBFB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400" w:dyaOrig="1040" w14:anchorId="37BF3E64">
                <v:shape id="_x0000_i1183" type="#_x0000_t75" style="width:69.6pt;height:51.6pt" o:ole="">
                  <v:imagedata r:id="rId356" o:title=""/>
                </v:shape>
                <o:OLEObject Type="Embed" ProgID="Equation.DSMT4" ShapeID="_x0000_i1183" DrawAspect="Content" ObjectID="_1656870260" r:id="rId357"/>
              </w:object>
            </w:r>
          </w:p>
          <w:p w14:paraId="10FD294A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40" w:dyaOrig="1040" w14:anchorId="3EC945FD">
                <v:shape id="_x0000_i1184" type="#_x0000_t75" style="width:57pt;height:51.6pt" o:ole="">
                  <v:imagedata r:id="rId358" o:title=""/>
                </v:shape>
                <o:OLEObject Type="Embed" ProgID="Equation.DSMT4" ShapeID="_x0000_i1184" DrawAspect="Content" ObjectID="_1656870261" r:id="rId359"/>
              </w:object>
            </w:r>
          </w:p>
          <w:p w14:paraId="5B25ABD6" w14:textId="77777777" w:rsidR="0003669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540" w:dyaOrig="1040" w14:anchorId="4A8ED593">
                <v:shape id="_x0000_i1185" type="#_x0000_t75" style="width:77.4pt;height:51.6pt" o:ole="">
                  <v:imagedata r:id="rId360" o:title=""/>
                </v:shape>
                <o:OLEObject Type="Embed" ProgID="Equation.DSMT4" ShapeID="_x0000_i1185" DrawAspect="Content" ObjectID="_1656870262" r:id="rId361"/>
              </w:object>
            </w:r>
          </w:p>
        </w:tc>
      </w:tr>
    </w:tbl>
    <w:p w14:paraId="1B98B740" w14:textId="77777777" w:rsidR="00036697" w:rsidRPr="00BA265A" w:rsidRDefault="00036697" w:rsidP="00143B76">
      <w:pPr>
        <w:spacing w:line="360" w:lineRule="auto"/>
      </w:pPr>
    </w:p>
    <w:p w14:paraId="4CBACEDE" w14:textId="77777777" w:rsidR="00036697" w:rsidRDefault="00846509" w:rsidP="00846509">
      <w:pPr>
        <w:tabs>
          <w:tab w:val="left" w:pos="1080"/>
        </w:tabs>
        <w:spacing w:line="360" w:lineRule="auto"/>
      </w:pPr>
      <w:r>
        <w:t>(</w:t>
      </w:r>
      <w:r w:rsidRPr="00846509">
        <w:rPr>
          <w:b/>
        </w:rPr>
        <w:t>1</w:t>
      </w:r>
      <w:r>
        <w:rPr>
          <w:b/>
        </w:rPr>
        <w:t>9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42</w:t>
      </w:r>
      <w:r>
        <w:t>)</w:t>
      </w:r>
      <w:r>
        <w:tab/>
      </w:r>
      <w:r w:rsidR="00036697">
        <w:t>Find the interval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417"/>
        <w:gridCol w:w="3237"/>
      </w:tblGrid>
      <w:tr w:rsidR="00036697" w14:paraId="51A6794F" w14:textId="77777777" w:rsidTr="00BA265A">
        <w:tc>
          <w:tcPr>
            <w:tcW w:w="3341" w:type="dxa"/>
          </w:tcPr>
          <w:p w14:paraId="359EF277" w14:textId="77777777"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 w14:anchorId="64A439FF">
                <v:shape id="_x0000_i1186" type="#_x0000_t75" style="width:41.4pt;height:51.6pt" o:ole="">
                  <v:imagedata r:id="rId362" o:title=""/>
                </v:shape>
                <o:OLEObject Type="Embed" ProgID="Equation.DSMT4" ShapeID="_x0000_i1186" DrawAspect="Content" ObjectID="_1656870263" r:id="rId363"/>
              </w:object>
            </w:r>
          </w:p>
          <w:p w14:paraId="2DC89493" w14:textId="77777777"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880" w:dyaOrig="1040" w14:anchorId="0B51E46D">
                <v:shape id="_x0000_i1187" type="#_x0000_t75" style="width:93pt;height:51.6pt" o:ole="">
                  <v:imagedata r:id="rId364" o:title=""/>
                </v:shape>
                <o:OLEObject Type="Embed" ProgID="Equation.DSMT4" ShapeID="_x0000_i1187" DrawAspect="Content" ObjectID="_1656870264" r:id="rId365"/>
              </w:object>
            </w:r>
          </w:p>
          <w:p w14:paraId="02F8A0F9" w14:textId="77777777" w:rsidR="008C3347" w:rsidRDefault="00775534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 w14:anchorId="5FB4D594">
                <v:shape id="_x0000_i1188" type="#_x0000_t75" style="width:41.4pt;height:51.6pt" o:ole="">
                  <v:imagedata r:id="rId366" o:title=""/>
                </v:shape>
                <o:OLEObject Type="Embed" ProgID="Equation.DSMT4" ShapeID="_x0000_i1188" DrawAspect="Content" ObjectID="_1656870265" r:id="rId367"/>
              </w:object>
            </w:r>
          </w:p>
          <w:p w14:paraId="17443492" w14:textId="77777777" w:rsidR="00E43175" w:rsidRDefault="00D4673F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080" w:dyaOrig="1040" w14:anchorId="37728082">
                <v:shape id="_x0000_i1189" type="#_x0000_t75" style="width:54pt;height:51.6pt" o:ole="">
                  <v:imagedata r:id="rId368" o:title=""/>
                </v:shape>
                <o:OLEObject Type="Embed" ProgID="Equation.DSMT4" ShapeID="_x0000_i1189" DrawAspect="Content" ObjectID="_1656870266" r:id="rId369"/>
              </w:object>
            </w:r>
          </w:p>
        </w:tc>
        <w:tc>
          <w:tcPr>
            <w:tcW w:w="3320" w:type="dxa"/>
          </w:tcPr>
          <w:p w14:paraId="2EA17CCA" w14:textId="77777777" w:rsidR="00E43175" w:rsidRDefault="00E43175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80" w:dyaOrig="1040" w14:anchorId="3EB8CABA">
                <v:shape id="_x0000_i1190" type="#_x0000_t75" style="width:59.4pt;height:51.6pt" o:ole="">
                  <v:imagedata r:id="rId370" o:title=""/>
                </v:shape>
                <o:OLEObject Type="Embed" ProgID="Equation.DSMT4" ShapeID="_x0000_i1190" DrawAspect="Content" ObjectID="_1656870267" r:id="rId371"/>
              </w:object>
            </w:r>
          </w:p>
          <w:p w14:paraId="043D2143" w14:textId="77777777" w:rsidR="00F23C8B" w:rsidRDefault="00F23C8B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400" w:dyaOrig="1040" w14:anchorId="524610B2">
                <v:shape id="_x0000_i1191" type="#_x0000_t75" style="width:69.6pt;height:51.6pt" o:ole="">
                  <v:imagedata r:id="rId372" o:title=""/>
                </v:shape>
                <o:OLEObject Type="Embed" ProgID="Equation.DSMT4" ShapeID="_x0000_i1191" DrawAspect="Content" ObjectID="_1656870268" r:id="rId373"/>
              </w:object>
            </w:r>
          </w:p>
          <w:p w14:paraId="3831AC94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2000" w:dyaOrig="1040" w14:anchorId="64FB4F4F">
                <v:shape id="_x0000_i1192" type="#_x0000_t75" style="width:100.2pt;height:51.6pt" o:ole="">
                  <v:imagedata r:id="rId374" o:title=""/>
                </v:shape>
                <o:OLEObject Type="Embed" ProgID="Equation.DSMT4" ShapeID="_x0000_i1192" DrawAspect="Content" ObjectID="_1656870269" r:id="rId375"/>
              </w:object>
            </w:r>
          </w:p>
          <w:p w14:paraId="64B68E2B" w14:textId="77777777" w:rsidR="00BA265A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920" w:dyaOrig="1040" w14:anchorId="181E70F4">
                <v:shape id="_x0000_i1193" type="#_x0000_t75" style="width:45.6pt;height:51.6pt" o:ole="">
                  <v:imagedata r:id="rId376" o:title=""/>
                </v:shape>
                <o:OLEObject Type="Embed" ProgID="Equation.DSMT4" ShapeID="_x0000_i1193" DrawAspect="Content" ObjectID="_1656870270" r:id="rId377"/>
              </w:object>
            </w:r>
          </w:p>
        </w:tc>
        <w:tc>
          <w:tcPr>
            <w:tcW w:w="3144" w:type="dxa"/>
          </w:tcPr>
          <w:p w14:paraId="4A78F0BF" w14:textId="77777777"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20" w:dyaOrig="1040" w14:anchorId="62DFFFA7">
                <v:shape id="_x0000_i1194" type="#_x0000_t75" style="width:56.4pt;height:51.6pt" o:ole="">
                  <v:imagedata r:id="rId378" o:title=""/>
                </v:shape>
                <o:OLEObject Type="Embed" ProgID="Equation.DSMT4" ShapeID="_x0000_i1194" DrawAspect="Content" ObjectID="_1656870271" r:id="rId379"/>
              </w:object>
            </w:r>
          </w:p>
          <w:p w14:paraId="1CB8A329" w14:textId="77777777"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520" w:dyaOrig="1040" w14:anchorId="465FA0A7">
                <v:shape id="_x0000_i1195" type="#_x0000_t75" style="width:75.6pt;height:51.6pt" o:ole="">
                  <v:imagedata r:id="rId380" o:title=""/>
                </v:shape>
                <o:OLEObject Type="Embed" ProgID="Equation.DSMT4" ShapeID="_x0000_i1195" DrawAspect="Content" ObjectID="_1656870272" r:id="rId381"/>
              </w:object>
            </w:r>
          </w:p>
          <w:p w14:paraId="72581237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420" w:dyaOrig="1040" w14:anchorId="5DA31197">
                <v:shape id="_x0000_i1196" type="#_x0000_t75" style="width:120.6pt;height:51.6pt" o:ole="">
                  <v:imagedata r:id="rId382" o:title=""/>
                </v:shape>
                <o:OLEObject Type="Embed" ProgID="Equation.DSMT4" ShapeID="_x0000_i1196" DrawAspect="Content" ObjectID="_1656870273" r:id="rId383"/>
              </w:object>
            </w:r>
          </w:p>
          <w:p w14:paraId="37BFBC45" w14:textId="77777777" w:rsidR="00BA265A" w:rsidRDefault="0085032D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1600" w:dyaOrig="1040" w14:anchorId="53E6AF69">
                <v:shape id="_x0000_i1197" type="#_x0000_t75" style="width:80.4pt;height:51.6pt" o:ole="">
                  <v:imagedata r:id="rId384" o:title=""/>
                </v:shape>
                <o:OLEObject Type="Embed" ProgID="Equation.DSMT4" ShapeID="_x0000_i1197" DrawAspect="Content" ObjectID="_1656870274" r:id="rId385"/>
              </w:object>
            </w:r>
          </w:p>
        </w:tc>
      </w:tr>
    </w:tbl>
    <w:p w14:paraId="7A88A828" w14:textId="77777777" w:rsidR="00E43175" w:rsidRPr="00846509" w:rsidRDefault="00E43175" w:rsidP="00846509">
      <w:pPr>
        <w:spacing w:line="240" w:lineRule="auto"/>
        <w:rPr>
          <w:sz w:val="12"/>
        </w:rPr>
      </w:pPr>
      <w:r w:rsidRPr="00846509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7"/>
        <w:gridCol w:w="3364"/>
        <w:gridCol w:w="3371"/>
      </w:tblGrid>
      <w:tr w:rsidR="00E43175" w14:paraId="1C840093" w14:textId="77777777" w:rsidTr="00444616">
        <w:tc>
          <w:tcPr>
            <w:tcW w:w="3404" w:type="dxa"/>
          </w:tcPr>
          <w:p w14:paraId="67A80C47" w14:textId="77777777" w:rsidR="00E43175" w:rsidRDefault="00E43175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120" w:dyaOrig="1040" w14:anchorId="53E43C04">
                <v:shape id="_x0000_i1198" type="#_x0000_t75" style="width:105.6pt;height:51.6pt" o:ole="">
                  <v:imagedata r:id="rId386" o:title=""/>
                </v:shape>
                <o:OLEObject Type="Embed" ProgID="Equation.DSMT4" ShapeID="_x0000_i1198" DrawAspect="Content" ObjectID="_1656870275" r:id="rId387"/>
              </w:object>
            </w:r>
          </w:p>
          <w:p w14:paraId="34EBE279" w14:textId="77777777" w:rsidR="00E43175" w:rsidRDefault="00E43175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2140" w:dyaOrig="1040" w14:anchorId="75DF3C5E">
                <v:shape id="_x0000_i1199" type="#_x0000_t75" style="width:108pt;height:51.6pt" o:ole="">
                  <v:imagedata r:id="rId388" o:title=""/>
                </v:shape>
                <o:OLEObject Type="Embed" ProgID="Equation.DSMT4" ShapeID="_x0000_i1199" DrawAspect="Content" ObjectID="_1656870276" r:id="rId389"/>
              </w:object>
            </w:r>
          </w:p>
          <w:p w14:paraId="585C1E43" w14:textId="77777777"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B0891">
              <w:rPr>
                <w:position w:val="-46"/>
              </w:rPr>
              <w:object w:dxaOrig="1740" w:dyaOrig="1040" w14:anchorId="101BD6F7">
                <v:shape id="_x0000_i1200" type="#_x0000_t75" style="width:87pt;height:51.6pt" o:ole="">
                  <v:imagedata r:id="rId390" o:title=""/>
                </v:shape>
                <o:OLEObject Type="Embed" ProgID="Equation.DSMT4" ShapeID="_x0000_i1200" DrawAspect="Content" ObjectID="_1656870277" r:id="rId391"/>
              </w:object>
            </w:r>
          </w:p>
          <w:p w14:paraId="6101D62A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B0314">
              <w:rPr>
                <w:position w:val="-46"/>
              </w:rPr>
              <w:object w:dxaOrig="2299" w:dyaOrig="1040" w14:anchorId="17127C1A">
                <v:shape id="_x0000_i1201" type="#_x0000_t75" style="width:114.6pt;height:51.6pt" o:ole="">
                  <v:imagedata r:id="rId392" o:title=""/>
                </v:shape>
                <o:OLEObject Type="Embed" ProgID="Equation.DSMT4" ShapeID="_x0000_i1201" DrawAspect="Content" ObjectID="_1656870278" r:id="rId393"/>
              </w:object>
            </w:r>
          </w:p>
        </w:tc>
        <w:tc>
          <w:tcPr>
            <w:tcW w:w="3405" w:type="dxa"/>
          </w:tcPr>
          <w:p w14:paraId="1E8203B1" w14:textId="77777777"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340" w:dyaOrig="1040" w14:anchorId="3B2FB807">
                <v:shape id="_x0000_i1202" type="#_x0000_t75" style="width:117pt;height:51.6pt" o:ole="">
                  <v:imagedata r:id="rId394" o:title=""/>
                </v:shape>
                <o:OLEObject Type="Embed" ProgID="Equation.DSMT4" ShapeID="_x0000_i1202" DrawAspect="Content" ObjectID="_1656870279" r:id="rId395"/>
              </w:object>
            </w:r>
          </w:p>
          <w:p w14:paraId="7CD46F7E" w14:textId="77777777" w:rsidR="005D7D44" w:rsidRDefault="005D7D44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620" w:dyaOrig="1040" w14:anchorId="30B3C26E">
                <v:shape id="_x0000_i1203" type="#_x0000_t75" style="width:81pt;height:51.6pt" o:ole="">
                  <v:imagedata r:id="rId396" o:title=""/>
                </v:shape>
                <o:OLEObject Type="Embed" ProgID="Equation.DSMT4" ShapeID="_x0000_i1203" DrawAspect="Content" ObjectID="_1656870280" r:id="rId397"/>
              </w:object>
            </w:r>
          </w:p>
          <w:p w14:paraId="7CC63EF0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820" w:dyaOrig="1040" w14:anchorId="7B36C049">
                <v:shape id="_x0000_i1204" type="#_x0000_t75" style="width:90.6pt;height:51.6pt" o:ole="">
                  <v:imagedata r:id="rId398" o:title=""/>
                </v:shape>
                <o:OLEObject Type="Embed" ProgID="Equation.DSMT4" ShapeID="_x0000_i1204" DrawAspect="Content" ObjectID="_1656870281" r:id="rId399"/>
              </w:object>
            </w:r>
          </w:p>
          <w:p w14:paraId="5C697B4A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000" w:dyaOrig="1040" w14:anchorId="7E7BB7E9">
                <v:shape id="_x0000_i1205" type="#_x0000_t75" style="width:100.2pt;height:51.6pt" o:ole="">
                  <v:imagedata r:id="rId400" o:title=""/>
                </v:shape>
                <o:OLEObject Type="Embed" ProgID="Equation.DSMT4" ShapeID="_x0000_i1205" DrawAspect="Content" ObjectID="_1656870282" r:id="rId401"/>
              </w:object>
            </w:r>
          </w:p>
        </w:tc>
        <w:tc>
          <w:tcPr>
            <w:tcW w:w="3405" w:type="dxa"/>
          </w:tcPr>
          <w:p w14:paraId="55ABBAB2" w14:textId="77777777" w:rsidR="005D7D44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600" w:dyaOrig="1040" w14:anchorId="6B4B6E89">
                <v:shape id="_x0000_i1206" type="#_x0000_t75" style="width:80.4pt;height:51.6pt" o:ole="">
                  <v:imagedata r:id="rId402" o:title=""/>
                </v:shape>
                <o:OLEObject Type="Embed" ProgID="Equation.DSMT4" ShapeID="_x0000_i1206" DrawAspect="Content" ObjectID="_1656870283" r:id="rId403"/>
              </w:object>
            </w:r>
          </w:p>
          <w:p w14:paraId="38261F53" w14:textId="77777777" w:rsidR="008F27EA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420" w:dyaOrig="1040" w14:anchorId="47DC7894">
                <v:shape id="_x0000_i1207" type="#_x0000_t75" style="width:71.4pt;height:51.6pt" o:ole="">
                  <v:imagedata r:id="rId404" o:title=""/>
                </v:shape>
                <o:OLEObject Type="Embed" ProgID="Equation.DSMT4" ShapeID="_x0000_i1207" DrawAspect="Content" ObjectID="_1656870284" r:id="rId405"/>
              </w:object>
            </w:r>
          </w:p>
          <w:p w14:paraId="298C72C5" w14:textId="77777777" w:rsidR="008F27EA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1140" w:dyaOrig="1040" w14:anchorId="700A9483">
                <v:shape id="_x0000_i1208" type="#_x0000_t75" style="width:57pt;height:51.6pt" o:ole="">
                  <v:imagedata r:id="rId406" o:title=""/>
                </v:shape>
                <o:OLEObject Type="Embed" ProgID="Equation.DSMT4" ShapeID="_x0000_i1208" DrawAspect="Content" ObjectID="_1656870285" r:id="rId407"/>
              </w:object>
            </w:r>
          </w:p>
          <w:p w14:paraId="0C1BAB36" w14:textId="77777777" w:rsidR="00444616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2400" w:dyaOrig="1040" w14:anchorId="60F0621E">
                <v:shape id="_x0000_i1209" type="#_x0000_t75" style="width:120pt;height:51.6pt" o:ole="">
                  <v:imagedata r:id="rId408" o:title=""/>
                </v:shape>
                <o:OLEObject Type="Embed" ProgID="Equation.DSMT4" ShapeID="_x0000_i1209" DrawAspect="Content" ObjectID="_1656870286" r:id="rId409"/>
              </w:object>
            </w:r>
          </w:p>
        </w:tc>
      </w:tr>
    </w:tbl>
    <w:p w14:paraId="0F16C599" w14:textId="77777777" w:rsidR="00BA265A" w:rsidRDefault="00BA265A" w:rsidP="00143B76">
      <w:pPr>
        <w:spacing w:line="360" w:lineRule="auto"/>
      </w:pPr>
    </w:p>
    <w:p w14:paraId="77A728EA" w14:textId="77777777" w:rsidR="00060E11" w:rsidRDefault="00143B76" w:rsidP="002011A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56</w:t>
      </w:r>
      <w:r>
        <w:t>)</w:t>
      </w:r>
      <w:r>
        <w:tab/>
      </w:r>
      <w:r w:rsidR="00060E11">
        <w:t>Determine the centre, radius, and interval of convergence of each of the power serie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3282"/>
        <w:gridCol w:w="3379"/>
      </w:tblGrid>
      <w:tr w:rsidR="00580D3E" w14:paraId="47C0096B" w14:textId="77777777" w:rsidTr="00036697">
        <w:tc>
          <w:tcPr>
            <w:tcW w:w="3234" w:type="dxa"/>
          </w:tcPr>
          <w:p w14:paraId="62D98AE6" w14:textId="77777777" w:rsidR="00580D3E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340" w:dyaOrig="1120" w14:anchorId="00F114E9">
                <v:shape id="_x0000_i1210" type="#_x0000_t75" style="width:67.2pt;height:57pt" o:ole="">
                  <v:imagedata r:id="rId410" o:title=""/>
                </v:shape>
                <o:OLEObject Type="Embed" ProgID="Equation.DSMT4" ShapeID="_x0000_i1210" DrawAspect="Content" ObjectID="_1656870287" r:id="rId411"/>
              </w:object>
            </w:r>
          </w:p>
          <w:p w14:paraId="4EB276FD" w14:textId="77777777" w:rsidR="00A857CA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680" w:dyaOrig="1120" w14:anchorId="3BBBD35C">
                <v:shape id="_x0000_i1211" type="#_x0000_t75" style="width:84pt;height:57pt" o:ole="">
                  <v:imagedata r:id="rId412" o:title=""/>
                </v:shape>
                <o:OLEObject Type="Embed" ProgID="Equation.DSMT4" ShapeID="_x0000_i1211" DrawAspect="Content" ObjectID="_1656870288" r:id="rId413"/>
              </w:object>
            </w:r>
          </w:p>
          <w:p w14:paraId="2F8BB528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700" w:dyaOrig="1160" w14:anchorId="2FA84A6A">
                <v:shape id="_x0000_i1212" type="#_x0000_t75" style="width:85.8pt;height:58.2pt" o:ole="">
                  <v:imagedata r:id="rId414" o:title=""/>
                </v:shape>
                <o:OLEObject Type="Embed" ProgID="Equation.DSMT4" ShapeID="_x0000_i1212" DrawAspect="Content" ObjectID="_1656870289" r:id="rId415"/>
              </w:object>
            </w:r>
          </w:p>
          <w:p w14:paraId="1DB192EE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820" w:dyaOrig="1120" w14:anchorId="663B8937">
                <v:shape id="_x0000_i1213" type="#_x0000_t75" style="width:90pt;height:57pt" o:ole="">
                  <v:imagedata r:id="rId416" o:title=""/>
                </v:shape>
                <o:OLEObject Type="Embed" ProgID="Equation.DSMT4" ShapeID="_x0000_i1213" DrawAspect="Content" ObjectID="_1656870290" r:id="rId417"/>
              </w:object>
            </w:r>
          </w:p>
        </w:tc>
        <w:tc>
          <w:tcPr>
            <w:tcW w:w="3192" w:type="dxa"/>
          </w:tcPr>
          <w:p w14:paraId="405E6E4E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640" w:dyaOrig="1160" w14:anchorId="150BF27A">
                <v:shape id="_x0000_i1214" type="#_x0000_t75" style="width:82.8pt;height:58.2pt" o:ole="">
                  <v:imagedata r:id="rId418" o:title=""/>
                </v:shape>
                <o:OLEObject Type="Embed" ProgID="Equation.DSMT4" ShapeID="_x0000_i1214" DrawAspect="Content" ObjectID="_1656870291" r:id="rId419"/>
              </w:object>
            </w:r>
          </w:p>
          <w:p w14:paraId="01BA88DF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1D5D8F">
              <w:rPr>
                <w:position w:val="-52"/>
              </w:rPr>
              <w:object w:dxaOrig="1620" w:dyaOrig="1160" w14:anchorId="0661F097">
                <v:shape id="_x0000_i1215" type="#_x0000_t75" style="width:81pt;height:58.2pt" o:ole="">
                  <v:imagedata r:id="rId420" o:title=""/>
                </v:shape>
                <o:OLEObject Type="Embed" ProgID="Equation.DSMT4" ShapeID="_x0000_i1215" DrawAspect="Content" ObjectID="_1656870292" r:id="rId421"/>
              </w:object>
            </w:r>
          </w:p>
          <w:p w14:paraId="6C218104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28"/>
              </w:rPr>
              <w:object w:dxaOrig="1280" w:dyaOrig="700" w14:anchorId="76578228">
                <v:shape id="_x0000_i1216" type="#_x0000_t75" style="width:64.2pt;height:35.4pt" o:ole="">
                  <v:imagedata r:id="rId422" o:title=""/>
                </v:shape>
                <o:OLEObject Type="Embed" ProgID="Equation.DSMT4" ShapeID="_x0000_i1216" DrawAspect="Content" ObjectID="_1656870293" r:id="rId423"/>
              </w:object>
            </w:r>
          </w:p>
          <w:p w14:paraId="5C5F6486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30"/>
              </w:rPr>
              <w:object w:dxaOrig="1140" w:dyaOrig="720" w14:anchorId="1629264E">
                <v:shape id="_x0000_i1217" type="#_x0000_t75" style="width:57pt;height:36pt" o:ole="">
                  <v:imagedata r:id="rId424" o:title=""/>
                </v:shape>
                <o:OLEObject Type="Embed" ProgID="Equation.DSMT4" ShapeID="_x0000_i1217" DrawAspect="Content" ObjectID="_1656870294" r:id="rId425"/>
              </w:object>
            </w:r>
          </w:p>
          <w:p w14:paraId="52A05301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011AC">
              <w:rPr>
                <w:position w:val="-28"/>
              </w:rPr>
              <w:object w:dxaOrig="2220" w:dyaOrig="800" w14:anchorId="43AF35DC">
                <v:shape id="_x0000_i1218" type="#_x0000_t75" style="width:111pt;height:39.6pt" o:ole="">
                  <v:imagedata r:id="rId426" o:title=""/>
                </v:shape>
                <o:OLEObject Type="Embed" ProgID="Equation.DSMT4" ShapeID="_x0000_i1218" DrawAspect="Content" ObjectID="_1656870295" r:id="rId427"/>
              </w:object>
            </w:r>
          </w:p>
        </w:tc>
        <w:tc>
          <w:tcPr>
            <w:tcW w:w="3287" w:type="dxa"/>
          </w:tcPr>
          <w:p w14:paraId="6B9D1D89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30"/>
              </w:rPr>
              <w:object w:dxaOrig="1520" w:dyaOrig="820" w14:anchorId="33B20340">
                <v:shape id="_x0000_i1219" type="#_x0000_t75" style="width:75.6pt;height:41.4pt" o:ole="">
                  <v:imagedata r:id="rId428" o:title=""/>
                </v:shape>
                <o:OLEObject Type="Embed" ProgID="Equation.DSMT4" ShapeID="_x0000_i1219" DrawAspect="Content" ObjectID="_1656870296" r:id="rId429"/>
              </w:object>
            </w:r>
          </w:p>
          <w:p w14:paraId="0582F840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300" w:dyaOrig="720" w14:anchorId="4F338F48">
                <v:shape id="_x0000_i1220" type="#_x0000_t75" style="width:65.4pt;height:36pt" o:ole="">
                  <v:imagedata r:id="rId430" o:title=""/>
                </v:shape>
                <o:OLEObject Type="Embed" ProgID="Equation.DSMT4" ShapeID="_x0000_i1220" DrawAspect="Content" ObjectID="_1656870297" r:id="rId431"/>
              </w:object>
            </w:r>
          </w:p>
          <w:p w14:paraId="0C7A5CE3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560" w:dyaOrig="800" w14:anchorId="080C9F9E">
                <v:shape id="_x0000_i1221" type="#_x0000_t75" style="width:78pt;height:39.6pt" o:ole="">
                  <v:imagedata r:id="rId432" o:title=""/>
                </v:shape>
                <o:OLEObject Type="Embed" ProgID="Equation.DSMT4" ShapeID="_x0000_i1221" DrawAspect="Content" ObjectID="_1656870298" r:id="rId433"/>
              </w:object>
            </w:r>
          </w:p>
          <w:p w14:paraId="4D4A1554" w14:textId="77777777" w:rsidR="002011AC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30"/>
              </w:rPr>
              <w:object w:dxaOrig="1560" w:dyaOrig="820" w14:anchorId="6754176F">
                <v:shape id="_x0000_i1222" type="#_x0000_t75" style="width:78pt;height:41.4pt" o:ole="">
                  <v:imagedata r:id="rId434" o:title=""/>
                </v:shape>
                <o:OLEObject Type="Embed" ProgID="Equation.DSMT4" ShapeID="_x0000_i1222" DrawAspect="Content" ObjectID="_1656870299" r:id="rId435"/>
              </w:object>
            </w:r>
            <w:r>
              <w:t xml:space="preserve"> </w:t>
            </w:r>
          </w:p>
          <w:p w14:paraId="2E211F71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20"/>
              </w:rPr>
              <w:object w:dxaOrig="2180" w:dyaOrig="620" w14:anchorId="2013EF84">
                <v:shape id="_x0000_i1223" type="#_x0000_t75" style="width:108.6pt;height:30.6pt" o:ole="">
                  <v:imagedata r:id="rId436" o:title=""/>
                </v:shape>
                <o:OLEObject Type="Embed" ProgID="Equation.DSMT4" ShapeID="_x0000_i1223" DrawAspect="Content" ObjectID="_1656870300" r:id="rId437"/>
              </w:object>
            </w:r>
          </w:p>
        </w:tc>
      </w:tr>
    </w:tbl>
    <w:p w14:paraId="2D361FC5" w14:textId="77777777" w:rsidR="002C5929" w:rsidRDefault="002C5929" w:rsidP="002C5929"/>
    <w:p w14:paraId="106D9080" w14:textId="77777777" w:rsidR="005A0CE1" w:rsidRDefault="005A0CE1" w:rsidP="00C41CDF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or what values of </w:t>
      </w:r>
      <w:r w:rsidRPr="000C5551">
        <w:rPr>
          <w:i/>
        </w:rPr>
        <w:t>x</w:t>
      </w:r>
      <w:r>
        <w:t xml:space="preserve"> does the series </w:t>
      </w:r>
      <w:r w:rsidR="00057BCF" w:rsidRPr="00057BCF">
        <w:rPr>
          <w:position w:val="-22"/>
        </w:rPr>
        <w:object w:dxaOrig="5000" w:dyaOrig="660" w14:anchorId="37D86DE6">
          <v:shape id="_x0000_i1224" type="#_x0000_t75" style="width:250.2pt;height:33pt" o:ole="">
            <v:imagedata r:id="rId438" o:title=""/>
          </v:shape>
          <o:OLEObject Type="Embed" ProgID="Equation.DSMT4" ShapeID="_x0000_i1224" DrawAspect="Content" ObjectID="_1656870301" r:id="rId439"/>
        </w:object>
      </w:r>
      <w:r>
        <w:t xml:space="preserve"> converges? What is its sum? What series do you get if you differentiate the given series term by term? For what values of </w:t>
      </w:r>
      <w:r w:rsidRPr="00C41CDF">
        <w:rPr>
          <w:i/>
          <w:sz w:val="26"/>
          <w:szCs w:val="26"/>
        </w:rPr>
        <w:t>x</w:t>
      </w:r>
      <w:r>
        <w:t xml:space="preserve"> does the new series converge? What is its sum?</w:t>
      </w:r>
    </w:p>
    <w:p w14:paraId="564D405C" w14:textId="77777777" w:rsidR="005A0CE1" w:rsidRDefault="005A0CE1" w:rsidP="002404B9"/>
    <w:p w14:paraId="6CAAFCA9" w14:textId="77777777" w:rsidR="00C324D6" w:rsidRDefault="00C324D6" w:rsidP="000C5551">
      <w:pPr>
        <w:pStyle w:val="ListParagraph"/>
        <w:numPr>
          <w:ilvl w:val="0"/>
          <w:numId w:val="26"/>
        </w:numPr>
        <w:ind w:left="540" w:hanging="540"/>
      </w:pPr>
      <w:r>
        <w:t xml:space="preserve">The series </w:t>
      </w:r>
      <w:r w:rsidR="00057BCF" w:rsidRPr="00057BCF">
        <w:rPr>
          <w:position w:val="-20"/>
        </w:rPr>
        <w:object w:dxaOrig="4040" w:dyaOrig="620" w14:anchorId="04FCED52">
          <v:shape id="_x0000_i1225" type="#_x0000_t75" style="width:201.6pt;height:30.6pt" o:ole="">
            <v:imagedata r:id="rId440" o:title=""/>
          </v:shape>
          <o:OLEObject Type="Embed" ProgID="Equation.DSMT4" ShapeID="_x0000_i1225" DrawAspect="Content" ObjectID="_1656870302" r:id="rId441"/>
        </w:object>
      </w:r>
      <w:r>
        <w:t xml:space="preserve"> converges to sin</w:t>
      </w:r>
      <w:r w:rsidRPr="000C5551">
        <w:rPr>
          <w:i/>
        </w:rPr>
        <w:t>x</w:t>
      </w:r>
      <w:r>
        <w:t xml:space="preserve"> for all </w:t>
      </w:r>
      <w:r w:rsidRPr="000C5551">
        <w:rPr>
          <w:i/>
        </w:rPr>
        <w:t>x</w:t>
      </w:r>
      <w:r>
        <w:t>.</w:t>
      </w:r>
    </w:p>
    <w:p w14:paraId="76ABC72B" w14:textId="77777777" w:rsidR="00C324D6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>Find the first six terms of a series for cos</w:t>
      </w:r>
      <w:r w:rsidRPr="009D15A1">
        <w:rPr>
          <w:i/>
        </w:rPr>
        <w:t>x</w:t>
      </w:r>
      <w:r>
        <w:t xml:space="preserve">. For what values of </w:t>
      </w:r>
      <w:r w:rsidRPr="000D33F3">
        <w:rPr>
          <w:i/>
        </w:rPr>
        <w:t>x</w:t>
      </w:r>
      <w:r>
        <w:t xml:space="preserve"> should the series converge?</w:t>
      </w:r>
    </w:p>
    <w:p w14:paraId="3704AC7D" w14:textId="77777777" w:rsidR="009D15A1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By replacing </w:t>
      </w:r>
      <w:r w:rsidRPr="009D15A1">
        <w:rPr>
          <w:i/>
        </w:rPr>
        <w:t>x</w:t>
      </w:r>
      <w:r>
        <w:t xml:space="preserve"> by 2</w:t>
      </w:r>
      <w:r w:rsidRPr="009D15A1">
        <w:rPr>
          <w:i/>
        </w:rPr>
        <w:t>x</w:t>
      </w:r>
      <w:r>
        <w:t xml:space="preserve"> in the series for sin</w:t>
      </w:r>
      <w:r w:rsidRPr="009D15A1">
        <w:rPr>
          <w:i/>
        </w:rPr>
        <w:t>x</w:t>
      </w:r>
      <w:r>
        <w:t>, find a series that converges to sin2</w:t>
      </w:r>
      <w:r w:rsidRPr="000D33F3">
        <w:rPr>
          <w:i/>
        </w:rPr>
        <w:t>x</w:t>
      </w:r>
      <w:r>
        <w:t xml:space="preserve"> for all </w:t>
      </w:r>
      <w:r w:rsidRPr="000D33F3">
        <w:rPr>
          <w:i/>
        </w:rPr>
        <w:t>x</w:t>
      </w:r>
      <w:r>
        <w:t>.</w:t>
      </w:r>
    </w:p>
    <w:p w14:paraId="495A1898" w14:textId="77777777" w:rsidR="009D15A1" w:rsidRDefault="000D33F3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Using the result in part (a) and series multiplication, calculate the first six term of a series for </w:t>
      </w:r>
      <w:r w:rsidR="00057BCF" w:rsidRPr="00057BCF">
        <w:rPr>
          <w:position w:val="-6"/>
        </w:rPr>
        <w:object w:dxaOrig="1180" w:dyaOrig="279" w14:anchorId="76291151">
          <v:shape id="_x0000_i1226" type="#_x0000_t75" style="width:59.4pt;height:14.4pt" o:ole="">
            <v:imagedata r:id="rId442" o:title=""/>
          </v:shape>
          <o:OLEObject Type="Embed" ProgID="Equation.DSMT4" ShapeID="_x0000_i1226" DrawAspect="Content" ObjectID="_1656870303" r:id="rId443"/>
        </w:object>
      </w:r>
      <w:r>
        <w:t>. Compare your answer with the answer in part (b).</w:t>
      </w:r>
    </w:p>
    <w:p w14:paraId="206E4940" w14:textId="77777777" w:rsidR="003156D5" w:rsidRDefault="003156D5" w:rsidP="009D5726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lastRenderedPageBreak/>
        <w:t xml:space="preserve">Find the sum of the series </w:t>
      </w:r>
      <w:r w:rsidR="00057BCF" w:rsidRPr="00057BCF">
        <w:rPr>
          <w:position w:val="-46"/>
        </w:rPr>
        <w:object w:dxaOrig="940" w:dyaOrig="1040" w14:anchorId="208A48EA">
          <v:shape id="_x0000_i1227" type="#_x0000_t75" style="width:47.4pt;height:51.6pt" o:ole="">
            <v:imagedata r:id="rId444" o:title=""/>
          </v:shape>
          <o:OLEObject Type="Embed" ProgID="Equation.DSMT4" ShapeID="_x0000_i1227" DrawAspect="Content" ObjectID="_1656870304" r:id="rId445"/>
        </w:object>
      </w:r>
      <w:r>
        <w:t xml:space="preserve"> </w:t>
      </w:r>
      <w:r w:rsidR="00FF394E">
        <w:t>by the first finding the sum of the power series</w:t>
      </w:r>
    </w:p>
    <w:p w14:paraId="41FCE169" w14:textId="77777777" w:rsidR="00FF394E" w:rsidRDefault="00057BCF" w:rsidP="0003716C">
      <w:pPr>
        <w:spacing w:line="360" w:lineRule="auto"/>
        <w:ind w:left="720"/>
      </w:pPr>
      <w:r w:rsidRPr="00057BCF">
        <w:rPr>
          <w:position w:val="-46"/>
        </w:rPr>
        <w:object w:dxaOrig="3860" w:dyaOrig="1040" w14:anchorId="741BEF7A">
          <v:shape id="_x0000_i1228" type="#_x0000_t75" style="width:192.6pt;height:51.6pt" o:ole="">
            <v:imagedata r:id="rId446" o:title=""/>
          </v:shape>
          <o:OLEObject Type="Embed" ProgID="Equation.DSMT4" ShapeID="_x0000_i1228" DrawAspect="Content" ObjectID="_1656870305" r:id="rId447"/>
        </w:object>
      </w:r>
    </w:p>
    <w:p w14:paraId="1D6045B9" w14:textId="77777777" w:rsidR="0003716C" w:rsidRDefault="007219FB" w:rsidP="0003716C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a series representation of </w:t>
      </w:r>
      <w:r w:rsidR="00057BCF" w:rsidRPr="00057BCF">
        <w:rPr>
          <w:position w:val="-20"/>
        </w:rPr>
        <w:object w:dxaOrig="1359" w:dyaOrig="520" w14:anchorId="6EBF1D8B">
          <v:shape id="_x0000_i1229" type="#_x0000_t75" style="width:67.2pt;height:26.4pt" o:ole="">
            <v:imagedata r:id="rId448" o:title=""/>
          </v:shape>
          <o:OLEObject Type="Embed" ProgID="Equation.DSMT4" ShapeID="_x0000_i1229" DrawAspect="Content" ObjectID="_1656870306" r:id="rId449"/>
        </w:object>
      </w:r>
      <w:r>
        <w:t xml:space="preserve"> </w:t>
      </w:r>
      <w:r w:rsidR="00FF5A0D">
        <w:t xml:space="preserve">in powers of </w:t>
      </w:r>
      <w:r w:rsidR="00057BCF" w:rsidRPr="00057BCF">
        <w:rPr>
          <w:position w:val="-6"/>
        </w:rPr>
        <w:object w:dxaOrig="499" w:dyaOrig="279" w14:anchorId="34DD5203">
          <v:shape id="_x0000_i1230" type="#_x0000_t75" style="width:24.6pt;height:14.4pt" o:ole="">
            <v:imagedata r:id="rId450" o:title=""/>
          </v:shape>
          <o:OLEObject Type="Embed" ProgID="Equation.DSMT4" ShapeID="_x0000_i1230" DrawAspect="Content" ObjectID="_1656870307" r:id="rId451"/>
        </w:object>
      </w:r>
      <w:r w:rsidR="00FF5A0D">
        <w:t>. What is the interval of convergence of this series?</w:t>
      </w:r>
    </w:p>
    <w:p w14:paraId="115F961D" w14:textId="77777777" w:rsidR="002404B9" w:rsidRPr="009D5726" w:rsidRDefault="002404B9" w:rsidP="002404B9">
      <w:pPr>
        <w:spacing w:line="240" w:lineRule="auto"/>
      </w:pPr>
    </w:p>
    <w:p w14:paraId="1B0E8A17" w14:textId="77777777" w:rsidR="00C94F29" w:rsidRDefault="00C94F29" w:rsidP="009E1EBD">
      <w:pPr>
        <w:pStyle w:val="ListParagraph"/>
        <w:numPr>
          <w:ilvl w:val="0"/>
          <w:numId w:val="26"/>
        </w:numPr>
        <w:spacing w:after="0"/>
        <w:ind w:left="547" w:hanging="547"/>
      </w:pPr>
      <w:r>
        <w:t xml:space="preserve">Determine the Cauchy product of the series </w:t>
      </w:r>
      <w:r w:rsidR="00057BCF" w:rsidRPr="00057BCF">
        <w:rPr>
          <w:position w:val="-10"/>
        </w:rPr>
        <w:object w:dxaOrig="4440" w:dyaOrig="420" w14:anchorId="29A001F3">
          <v:shape id="_x0000_i1231" type="#_x0000_t75" style="width:222.6pt;height:21pt" o:ole="">
            <v:imagedata r:id="rId452" o:title=""/>
          </v:shape>
          <o:OLEObject Type="Embed" ProgID="Equation.DSMT4" ShapeID="_x0000_i1231" DrawAspect="Content" ObjectID="_1656870308" r:id="rId453"/>
        </w:object>
      </w:r>
      <w:r>
        <w:t>. On what interval and to what function does the product series converge?</w:t>
      </w:r>
    </w:p>
    <w:p w14:paraId="17D446A3" w14:textId="77777777" w:rsidR="009E1EBD" w:rsidRDefault="009E1EBD" w:rsidP="009E1EBD"/>
    <w:p w14:paraId="45A68A1F" w14:textId="77777777" w:rsidR="009E1EBD" w:rsidRDefault="009E1EBD" w:rsidP="00A46AFB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Determine the power series expansion of </w:t>
      </w:r>
      <w:r w:rsidR="00057BCF" w:rsidRPr="00057BCF">
        <w:rPr>
          <w:position w:val="-40"/>
        </w:rPr>
        <w:object w:dxaOrig="859" w:dyaOrig="720" w14:anchorId="7A779E57">
          <v:shape id="_x0000_i1232" type="#_x0000_t75" style="width:42.6pt;height:36.6pt" o:ole="">
            <v:imagedata r:id="rId454" o:title=""/>
          </v:shape>
          <o:OLEObject Type="Embed" ProgID="Equation.DSMT4" ShapeID="_x0000_i1232" DrawAspect="Content" ObjectID="_1656870309" r:id="rId455"/>
        </w:object>
      </w:r>
      <w:r w:rsidR="00A46AFB">
        <w:t xml:space="preserve"> by formally dividing </w:t>
      </w:r>
      <w:r w:rsidR="00057BCF" w:rsidRPr="00057BCF">
        <w:rPr>
          <w:position w:val="-6"/>
        </w:rPr>
        <w:object w:dxaOrig="1100" w:dyaOrig="380" w14:anchorId="5A02725B">
          <v:shape id="_x0000_i1233" type="#_x0000_t75" style="width:54.6pt;height:18.6pt" o:ole="">
            <v:imagedata r:id="rId456" o:title=""/>
          </v:shape>
          <o:OLEObject Type="Embed" ProgID="Equation.DSMT4" ShapeID="_x0000_i1233" DrawAspect="Content" ObjectID="_1656870310" r:id="rId457"/>
        </w:object>
      </w:r>
      <w:r w:rsidR="00A46AFB">
        <w:t xml:space="preserve">  into 1.</w:t>
      </w:r>
    </w:p>
    <w:p w14:paraId="210D95DD" w14:textId="77777777" w:rsidR="00A46AFB" w:rsidRDefault="00A46AFB" w:rsidP="00245D66">
      <w:pPr>
        <w:pStyle w:val="ListParagraph"/>
        <w:spacing w:after="0"/>
      </w:pPr>
      <w:r>
        <w:t xml:space="preserve">Use the power series </w:t>
      </w:r>
      <w:r w:rsidR="00057BCF" w:rsidRPr="00057BCF">
        <w:rPr>
          <w:position w:val="-20"/>
        </w:rPr>
        <w:object w:dxaOrig="3800" w:dyaOrig="520" w14:anchorId="2AE9E58D">
          <v:shape id="_x0000_i1234" type="#_x0000_t75" style="width:189.6pt;height:26.4pt" o:ole="">
            <v:imagedata r:id="rId458" o:title=""/>
          </v:shape>
          <o:OLEObject Type="Embed" ProgID="Equation.DSMT4" ShapeID="_x0000_i1234" DrawAspect="Content" ObjectID="_1656870311" r:id="rId459"/>
        </w:object>
      </w:r>
    </w:p>
    <w:p w14:paraId="213B0785" w14:textId="77777777" w:rsidR="00A46AFB" w:rsidRDefault="00A46AFB" w:rsidP="00E01881">
      <w:pPr>
        <w:spacing w:line="360" w:lineRule="auto"/>
      </w:pPr>
    </w:p>
    <w:p w14:paraId="709C30B0" w14:textId="77777777" w:rsidR="005256BF" w:rsidRDefault="002404B9" w:rsidP="002404B9">
      <w:pPr>
        <w:tabs>
          <w:tab w:val="left" w:pos="1080"/>
        </w:tabs>
      </w:pPr>
      <w:r>
        <w:t>(</w:t>
      </w:r>
      <w:r w:rsidR="0065655D">
        <w:rPr>
          <w:b/>
        </w:rPr>
        <w:t>6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65</w:t>
      </w:r>
      <w:r>
        <w:t>)</w:t>
      </w:r>
      <w:r>
        <w:tab/>
      </w:r>
      <w:r w:rsidR="00245D66">
        <w:t>Determine the interval of convergence and the sum of each of the series</w:t>
      </w:r>
    </w:p>
    <w:p w14:paraId="3304B2B2" w14:textId="77777777"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4380" w:dyaOrig="1040" w14:anchorId="6A18198D">
          <v:shape id="_x0000_i1235" type="#_x0000_t75" style="width:219.6pt;height:51.6pt" o:ole="">
            <v:imagedata r:id="rId460" o:title=""/>
          </v:shape>
          <o:OLEObject Type="Embed" ProgID="Equation.DSMT4" ShapeID="_x0000_i1235" DrawAspect="Content" ObjectID="_1656870312" r:id="rId461"/>
        </w:object>
      </w:r>
      <w:r w:rsidR="00245D66">
        <w:t xml:space="preserve"> </w:t>
      </w:r>
    </w:p>
    <w:p w14:paraId="564819B9" w14:textId="77777777"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3960" w:dyaOrig="1040" w14:anchorId="3999336E">
          <v:shape id="_x0000_i1236" type="#_x0000_t75" style="width:198.6pt;height:51.6pt" o:ole="">
            <v:imagedata r:id="rId462" o:title=""/>
          </v:shape>
          <o:OLEObject Type="Embed" ProgID="Equation.DSMT4" ShapeID="_x0000_i1236" DrawAspect="Content" ObjectID="_1656870313" r:id="rId463"/>
        </w:object>
      </w:r>
    </w:p>
    <w:p w14:paraId="270FBDDA" w14:textId="77777777" w:rsidR="00245D66" w:rsidRDefault="00057BCF" w:rsidP="00245D66">
      <w:pPr>
        <w:pStyle w:val="ListParagraph"/>
        <w:numPr>
          <w:ilvl w:val="0"/>
          <w:numId w:val="26"/>
        </w:numPr>
        <w:spacing w:after="0"/>
        <w:ind w:left="540" w:hanging="540"/>
      </w:pPr>
      <w:r w:rsidRPr="00057BCF">
        <w:rPr>
          <w:position w:val="-46"/>
        </w:rPr>
        <w:object w:dxaOrig="3420" w:dyaOrig="1040" w14:anchorId="4556CA71">
          <v:shape id="_x0000_i1237" type="#_x0000_t75" style="width:171pt;height:51.6pt" o:ole="">
            <v:imagedata r:id="rId464" o:title=""/>
          </v:shape>
          <o:OLEObject Type="Embed" ProgID="Equation.DSMT4" ShapeID="_x0000_i1237" DrawAspect="Content" ObjectID="_1656870314" r:id="rId465"/>
        </w:object>
      </w:r>
    </w:p>
    <w:p w14:paraId="21F32066" w14:textId="77777777" w:rsidR="00131345" w:rsidRDefault="00131345" w:rsidP="0049172A"/>
    <w:sectPr w:rsidR="00131345" w:rsidSect="00693114">
      <w:footerReference w:type="default" r:id="rId466"/>
      <w:pgSz w:w="12240" w:h="15840" w:code="1"/>
      <w:pgMar w:top="720" w:right="720" w:bottom="720" w:left="1008" w:header="288" w:footer="144" w:gutter="0"/>
      <w:pgNumType w:start="32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52B582" w14:textId="77777777" w:rsidR="00440271" w:rsidRDefault="00440271" w:rsidP="00312194">
      <w:r>
        <w:separator/>
      </w:r>
    </w:p>
  </w:endnote>
  <w:endnote w:type="continuationSeparator" w:id="0">
    <w:p w14:paraId="37B273B3" w14:textId="77777777" w:rsidR="00440271" w:rsidRDefault="00440271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17DB0A" w14:textId="77777777" w:rsidR="001E7C75" w:rsidRDefault="001E7C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11F6">
          <w:rPr>
            <w:noProof/>
          </w:rPr>
          <w:t>74</w:t>
        </w:r>
        <w:r>
          <w:rPr>
            <w:noProof/>
          </w:rPr>
          <w:fldChar w:fldCharType="end"/>
        </w:r>
      </w:p>
    </w:sdtContent>
  </w:sdt>
  <w:p w14:paraId="723AC939" w14:textId="77777777" w:rsidR="001E7C75" w:rsidRDefault="001E7C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D7D95C" w14:textId="77777777" w:rsidR="00440271" w:rsidRDefault="00440271" w:rsidP="00312194">
      <w:r>
        <w:separator/>
      </w:r>
    </w:p>
  </w:footnote>
  <w:footnote w:type="continuationSeparator" w:id="0">
    <w:p w14:paraId="7F510340" w14:textId="77777777" w:rsidR="00440271" w:rsidRDefault="00440271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4EC3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251A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3B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33A2"/>
    <w:rsid w:val="001D4179"/>
    <w:rsid w:val="001D4B3C"/>
    <w:rsid w:val="001D5C06"/>
    <w:rsid w:val="001D5D8F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E7C75"/>
    <w:rsid w:val="001F1CE3"/>
    <w:rsid w:val="001F232D"/>
    <w:rsid w:val="001F30B7"/>
    <w:rsid w:val="001F3AD1"/>
    <w:rsid w:val="001F4765"/>
    <w:rsid w:val="001F477E"/>
    <w:rsid w:val="001F623E"/>
    <w:rsid w:val="001F68F0"/>
    <w:rsid w:val="001F6F88"/>
    <w:rsid w:val="001F7344"/>
    <w:rsid w:val="0020099D"/>
    <w:rsid w:val="002011AC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4B9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30A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0E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0D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5F6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3C57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D7A1A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0271"/>
    <w:rsid w:val="00441BDB"/>
    <w:rsid w:val="004427F4"/>
    <w:rsid w:val="00444202"/>
    <w:rsid w:val="00444616"/>
    <w:rsid w:val="00444D20"/>
    <w:rsid w:val="00444F19"/>
    <w:rsid w:val="004457F8"/>
    <w:rsid w:val="004468E6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56B0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31E7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4A1B"/>
    <w:rsid w:val="005668E5"/>
    <w:rsid w:val="005672BA"/>
    <w:rsid w:val="00567DDB"/>
    <w:rsid w:val="005705EC"/>
    <w:rsid w:val="005712B2"/>
    <w:rsid w:val="0057217F"/>
    <w:rsid w:val="00573B03"/>
    <w:rsid w:val="00576195"/>
    <w:rsid w:val="005762B9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4B36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0082"/>
    <w:rsid w:val="00622111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655D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3114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2C4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C5470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0393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084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590E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6509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017A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4A0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5D4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07A83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32A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6B8D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A7CBB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A66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67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32C7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A7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1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1F6"/>
    <w:rsid w:val="00CC189B"/>
    <w:rsid w:val="00CC31AA"/>
    <w:rsid w:val="00CC5B86"/>
    <w:rsid w:val="00CC6248"/>
    <w:rsid w:val="00CC626C"/>
    <w:rsid w:val="00CC6BA4"/>
    <w:rsid w:val="00CD0072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3ED9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76C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627CF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293"/>
    <w:rsid w:val="00EC154A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4928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DC6180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8.wmf"/><Relationship Id="rId43" Type="http://schemas.openxmlformats.org/officeDocument/2006/relationships/image" Target="media/image19.png"/><Relationship Id="rId139" Type="http://schemas.openxmlformats.org/officeDocument/2006/relationships/image" Target="media/image65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466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7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theme" Target="theme/theme1.xml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1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7.wmf"/><Relationship Id="rId123" Type="http://schemas.openxmlformats.org/officeDocument/2006/relationships/image" Target="media/image56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2.png"/><Relationship Id="rId80" Type="http://schemas.openxmlformats.org/officeDocument/2006/relationships/image" Target="media/image38.png"/><Relationship Id="rId176" Type="http://schemas.openxmlformats.org/officeDocument/2006/relationships/image" Target="media/image84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1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91" Type="http://schemas.openxmlformats.org/officeDocument/2006/relationships/image" Target="media/image44.wmf"/><Relationship Id="rId145" Type="http://schemas.openxmlformats.org/officeDocument/2006/relationships/image" Target="media/image68.png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8.bin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125" Type="http://schemas.openxmlformats.org/officeDocument/2006/relationships/image" Target="media/image57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2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9.bin"/><Relationship Id="rId116" Type="http://schemas.openxmlformats.org/officeDocument/2006/relationships/image" Target="media/image52.wmf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4.bin"/><Relationship Id="rId106" Type="http://schemas.openxmlformats.org/officeDocument/2006/relationships/image" Target="media/image50.wmf"/><Relationship Id="rId127" Type="http://schemas.openxmlformats.org/officeDocument/2006/relationships/image" Target="media/image58.png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8.png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4.png"/><Relationship Id="rId358" Type="http://schemas.openxmlformats.org/officeDocument/2006/relationships/image" Target="media/image175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fontTable" Target="fontTable.xml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81" Type="http://schemas.openxmlformats.org/officeDocument/2006/relationships/image" Target="media/image39.wmf"/><Relationship Id="rId135" Type="http://schemas.openxmlformats.org/officeDocument/2006/relationships/image" Target="media/image63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7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A2F229-B77C-4828-B20C-3F532928E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15</Pages>
  <Words>1785</Words>
  <Characters>1017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1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68</cp:revision>
  <cp:lastPrinted>2017-08-05T14:37:00Z</cp:lastPrinted>
  <dcterms:created xsi:type="dcterms:W3CDTF">2015-08-29T21:03:00Z</dcterms:created>
  <dcterms:modified xsi:type="dcterms:W3CDTF">2020-07-22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